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1102" w:rsidRPr="007E6418" w:rsidRDefault="001C6E0D" w:rsidP="00C46DD6">
      <w:pPr>
        <w:jc w:val="center"/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5732145" cy="4229364"/>
            <wp:effectExtent l="19050" t="0" r="190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42293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1102" w:rsidRPr="007E6418" w:rsidRDefault="00411102" w:rsidP="00C46DD6">
      <w:pPr>
        <w:spacing w:line="360" w:lineRule="auto"/>
        <w:rPr>
          <w:rFonts w:ascii="Arial" w:hAnsi="Arial" w:cs="Arial"/>
          <w:b/>
          <w:sz w:val="24"/>
          <w:szCs w:val="24"/>
        </w:rPr>
      </w:pPr>
    </w:p>
    <w:p w:rsidR="00411102" w:rsidRPr="007E6418" w:rsidRDefault="00EC7182" w:rsidP="00C46DD6">
      <w:pPr>
        <w:spacing w:line="360" w:lineRule="auto"/>
        <w:rPr>
          <w:rFonts w:ascii="Arial" w:hAnsi="Arial" w:cs="Arial"/>
          <w:b/>
          <w:sz w:val="24"/>
          <w:szCs w:val="24"/>
        </w:rPr>
      </w:pPr>
      <w:r w:rsidRPr="007E6418">
        <w:rPr>
          <w:rFonts w:ascii="Arial" w:hAnsi="Arial" w:cs="Arial"/>
          <w:b/>
          <w:noProof/>
          <w:sz w:val="24"/>
          <w:szCs w:val="24"/>
          <w:lang w:val="en-US" w:eastAsia="en-US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4627245</wp:posOffset>
            </wp:positionH>
            <wp:positionV relativeFrom="paragraph">
              <wp:posOffset>133350</wp:posOffset>
            </wp:positionV>
            <wp:extent cx="807720" cy="1116330"/>
            <wp:effectExtent l="19050" t="0" r="0" b="0"/>
            <wp:wrapNone/>
            <wp:docPr id="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11163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11102" w:rsidRPr="007E6418">
        <w:rPr>
          <w:rFonts w:ascii="Arial" w:hAnsi="Arial" w:cs="Arial"/>
          <w:b/>
          <w:sz w:val="24"/>
          <w:szCs w:val="24"/>
        </w:rPr>
        <w:t xml:space="preserve">Instructions 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Use </w:t>
      </w:r>
      <w:r w:rsidRPr="007E6418">
        <w:rPr>
          <w:rFonts w:ascii="Arial" w:hAnsi="Arial" w:cs="Arial"/>
          <w:b/>
          <w:sz w:val="22"/>
          <w:szCs w:val="22"/>
        </w:rPr>
        <w:t>black</w:t>
      </w:r>
      <w:r w:rsidRPr="007E6418">
        <w:rPr>
          <w:rFonts w:ascii="Arial" w:hAnsi="Arial" w:cs="Arial"/>
          <w:sz w:val="22"/>
          <w:szCs w:val="22"/>
        </w:rPr>
        <w:t xml:space="preserve"> ink or ball-point pen. 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b/>
          <w:sz w:val="22"/>
          <w:szCs w:val="22"/>
        </w:rPr>
        <w:t>Fill in the boxes</w:t>
      </w:r>
      <w:r w:rsidRPr="007E6418">
        <w:rPr>
          <w:rFonts w:ascii="Arial" w:hAnsi="Arial" w:cs="Arial"/>
          <w:sz w:val="22"/>
          <w:szCs w:val="22"/>
        </w:rPr>
        <w:t xml:space="preserve"> at the top of this page with your name</w:t>
      </w:r>
      <w:proofErr w:type="gramStart"/>
      <w:r w:rsidRPr="007E6418">
        <w:rPr>
          <w:rFonts w:ascii="Arial" w:hAnsi="Arial" w:cs="Arial"/>
          <w:sz w:val="22"/>
          <w:szCs w:val="22"/>
        </w:rPr>
        <w:t>,</w:t>
      </w:r>
      <w:proofErr w:type="gramEnd"/>
      <w:r w:rsidRPr="007E6418">
        <w:rPr>
          <w:rFonts w:ascii="Arial" w:hAnsi="Arial" w:cs="Arial"/>
          <w:sz w:val="22"/>
          <w:szCs w:val="22"/>
        </w:rPr>
        <w:br/>
        <w:t xml:space="preserve">centre number and candidate number. 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Answer </w:t>
      </w:r>
      <w:r w:rsidRPr="007E6418">
        <w:rPr>
          <w:rFonts w:ascii="Arial" w:hAnsi="Arial" w:cs="Arial"/>
          <w:b/>
          <w:sz w:val="22"/>
          <w:szCs w:val="22"/>
        </w:rPr>
        <w:t>all</w:t>
      </w:r>
      <w:r w:rsidRPr="007E6418">
        <w:rPr>
          <w:rFonts w:ascii="Arial" w:hAnsi="Arial" w:cs="Arial"/>
          <w:sz w:val="22"/>
          <w:szCs w:val="22"/>
        </w:rPr>
        <w:t xml:space="preserve"> questions. 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>Answer the questions in the spaces provided</w:t>
      </w:r>
    </w:p>
    <w:p w:rsidR="00411102" w:rsidRPr="007E6418" w:rsidRDefault="00411102" w:rsidP="00C46DD6">
      <w:pPr>
        <w:ind w:firstLine="720"/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– </w:t>
      </w:r>
      <w:proofErr w:type="gramStart"/>
      <w:r w:rsidRPr="007E6418">
        <w:rPr>
          <w:rFonts w:ascii="Arial" w:hAnsi="Arial" w:cs="Arial"/>
          <w:i/>
          <w:sz w:val="22"/>
          <w:szCs w:val="22"/>
        </w:rPr>
        <w:t>there</w:t>
      </w:r>
      <w:proofErr w:type="gramEnd"/>
      <w:r w:rsidRPr="007E6418">
        <w:rPr>
          <w:rFonts w:ascii="Arial" w:hAnsi="Arial" w:cs="Arial"/>
          <w:i/>
          <w:sz w:val="22"/>
          <w:szCs w:val="22"/>
        </w:rPr>
        <w:t xml:space="preserve"> may be more space than you need</w:t>
      </w:r>
      <w:r w:rsidRPr="007E6418">
        <w:rPr>
          <w:rFonts w:ascii="Arial" w:hAnsi="Arial" w:cs="Arial"/>
          <w:sz w:val="22"/>
          <w:szCs w:val="22"/>
        </w:rPr>
        <w:t xml:space="preserve">. 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b/>
          <w:sz w:val="22"/>
          <w:szCs w:val="22"/>
        </w:rPr>
      </w:pPr>
      <w:r w:rsidRPr="007E6418">
        <w:rPr>
          <w:rFonts w:ascii="Arial" w:hAnsi="Arial" w:cs="Arial"/>
          <w:b/>
          <w:sz w:val="22"/>
          <w:szCs w:val="22"/>
        </w:rPr>
        <w:t>Calculators may be used.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If your calculator does not have a </w:t>
      </w:r>
      <w:r w:rsidRPr="007E6418">
        <w:rPr>
          <w:rFonts w:ascii="Arial" w:hAnsi="Arial" w:cs="Arial"/>
          <w:i/>
          <w:sz w:val="22"/>
          <w:szCs w:val="22"/>
        </w:rPr>
        <w:t>π</w:t>
      </w:r>
      <w:r w:rsidRPr="007E6418">
        <w:rPr>
          <w:rFonts w:ascii="Arial" w:hAnsi="Arial" w:cs="Arial"/>
          <w:sz w:val="22"/>
          <w:szCs w:val="22"/>
        </w:rPr>
        <w:t xml:space="preserve"> button, take the value of </w:t>
      </w:r>
      <w:r w:rsidRPr="007E6418">
        <w:rPr>
          <w:rFonts w:ascii="Arial" w:hAnsi="Arial" w:cs="Arial"/>
          <w:i/>
          <w:sz w:val="22"/>
          <w:szCs w:val="22"/>
        </w:rPr>
        <w:t>π</w:t>
      </w:r>
      <w:r w:rsidRPr="007E6418">
        <w:rPr>
          <w:rFonts w:ascii="Arial" w:hAnsi="Arial" w:cs="Arial"/>
          <w:sz w:val="22"/>
          <w:szCs w:val="22"/>
        </w:rPr>
        <w:t xml:space="preserve"> to be </w:t>
      </w:r>
      <w:r w:rsidR="00EC7182" w:rsidRPr="007E6418">
        <w:rPr>
          <w:rFonts w:ascii="Arial" w:hAnsi="Arial" w:cs="Arial"/>
          <w:sz w:val="22"/>
          <w:szCs w:val="22"/>
        </w:rPr>
        <w:t>3.142</w:t>
      </w:r>
      <w:r w:rsidR="00EC7182" w:rsidRPr="007E6418">
        <w:rPr>
          <w:rFonts w:ascii="Arial" w:hAnsi="Arial" w:cs="Arial"/>
          <w:sz w:val="22"/>
          <w:szCs w:val="22"/>
        </w:rPr>
        <w:br/>
      </w:r>
      <w:r w:rsidRPr="007E6418">
        <w:rPr>
          <w:rFonts w:ascii="Arial" w:hAnsi="Arial" w:cs="Arial"/>
          <w:sz w:val="22"/>
          <w:szCs w:val="22"/>
        </w:rPr>
        <w:t>unless the question instructs otherwise.</w:t>
      </w:r>
    </w:p>
    <w:p w:rsidR="00EC7182" w:rsidRPr="007E6418" w:rsidRDefault="00EC718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  <w:lang w:eastAsia="en-US"/>
        </w:rPr>
        <w:t xml:space="preserve">Diagrams are </w:t>
      </w:r>
      <w:r w:rsidRPr="007E6418">
        <w:rPr>
          <w:rFonts w:ascii="Arial" w:hAnsi="Arial" w:cs="Arial"/>
          <w:b/>
          <w:bCs/>
          <w:sz w:val="22"/>
          <w:szCs w:val="22"/>
          <w:lang w:eastAsia="en-US"/>
        </w:rPr>
        <w:t xml:space="preserve">NOT </w:t>
      </w:r>
      <w:r w:rsidRPr="007E6418">
        <w:rPr>
          <w:rFonts w:ascii="Arial" w:hAnsi="Arial" w:cs="Arial"/>
          <w:sz w:val="22"/>
          <w:szCs w:val="22"/>
          <w:lang w:eastAsia="en-US"/>
        </w:rPr>
        <w:t xml:space="preserve">accurately drawn, unless otherwise indicated. </w:t>
      </w:r>
    </w:p>
    <w:p w:rsidR="00EC7182" w:rsidRPr="007E6418" w:rsidRDefault="00EC718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  <w:lang w:eastAsia="en-US"/>
        </w:rPr>
        <w:t xml:space="preserve">You must </w:t>
      </w:r>
      <w:r w:rsidRPr="007E6418">
        <w:rPr>
          <w:rFonts w:ascii="Arial" w:hAnsi="Arial" w:cs="Arial"/>
          <w:b/>
          <w:bCs/>
          <w:sz w:val="22"/>
          <w:szCs w:val="22"/>
          <w:lang w:eastAsia="en-US"/>
        </w:rPr>
        <w:t xml:space="preserve">show all </w:t>
      </w:r>
      <w:proofErr w:type="gramStart"/>
      <w:r w:rsidRPr="007E6418">
        <w:rPr>
          <w:rFonts w:ascii="Arial" w:hAnsi="Arial" w:cs="Arial"/>
          <w:b/>
          <w:bCs/>
          <w:sz w:val="22"/>
          <w:szCs w:val="22"/>
          <w:lang w:eastAsia="en-US"/>
        </w:rPr>
        <w:t>your</w:t>
      </w:r>
      <w:proofErr w:type="gramEnd"/>
      <w:r w:rsidRPr="007E6418">
        <w:rPr>
          <w:rFonts w:ascii="Arial" w:hAnsi="Arial" w:cs="Arial"/>
          <w:b/>
          <w:bCs/>
          <w:sz w:val="22"/>
          <w:szCs w:val="22"/>
          <w:lang w:eastAsia="en-US"/>
        </w:rPr>
        <w:t xml:space="preserve"> working out</w:t>
      </w:r>
      <w:r w:rsidRPr="007E6418">
        <w:rPr>
          <w:rFonts w:ascii="Arial" w:hAnsi="Arial" w:cs="Arial"/>
          <w:sz w:val="22"/>
          <w:szCs w:val="22"/>
          <w:lang w:eastAsia="en-US"/>
        </w:rPr>
        <w:t>.</w:t>
      </w:r>
    </w:p>
    <w:p w:rsidR="00411102" w:rsidRPr="007E6418" w:rsidRDefault="00411102" w:rsidP="00C46DD6">
      <w:pPr>
        <w:rPr>
          <w:rFonts w:ascii="Arial" w:hAnsi="Arial" w:cs="Arial"/>
          <w:sz w:val="22"/>
          <w:szCs w:val="22"/>
        </w:rPr>
      </w:pPr>
    </w:p>
    <w:p w:rsidR="00411102" w:rsidRPr="007E6418" w:rsidRDefault="00411102" w:rsidP="00C46DD6">
      <w:pPr>
        <w:spacing w:line="360" w:lineRule="auto"/>
        <w:rPr>
          <w:rFonts w:ascii="Arial" w:hAnsi="Arial" w:cs="Arial"/>
          <w:b/>
          <w:sz w:val="24"/>
          <w:szCs w:val="24"/>
        </w:rPr>
      </w:pPr>
      <w:r w:rsidRPr="007E6418">
        <w:rPr>
          <w:rFonts w:ascii="Arial" w:hAnsi="Arial" w:cs="Arial"/>
          <w:b/>
          <w:sz w:val="24"/>
          <w:szCs w:val="24"/>
        </w:rPr>
        <w:t>Information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>The</w:t>
      </w:r>
      <w:r w:rsidR="00EC7182" w:rsidRPr="007E6418">
        <w:rPr>
          <w:rFonts w:ascii="Arial" w:hAnsi="Arial" w:cs="Arial"/>
          <w:sz w:val="22"/>
          <w:szCs w:val="22"/>
        </w:rPr>
        <w:t xml:space="preserve"> total mark for this paper is 8</w:t>
      </w:r>
      <w:r w:rsidRPr="007E6418">
        <w:rPr>
          <w:rFonts w:ascii="Arial" w:hAnsi="Arial" w:cs="Arial"/>
          <w:sz w:val="22"/>
          <w:szCs w:val="22"/>
        </w:rPr>
        <w:t>0</w:t>
      </w:r>
      <w:r w:rsidR="00EC7182" w:rsidRPr="007E6418">
        <w:rPr>
          <w:rFonts w:ascii="Arial" w:hAnsi="Arial" w:cs="Arial"/>
          <w:sz w:val="22"/>
          <w:szCs w:val="22"/>
        </w:rPr>
        <w:t>.</w:t>
      </w:r>
    </w:p>
    <w:p w:rsidR="00411102" w:rsidRPr="007E6418" w:rsidRDefault="00411102" w:rsidP="00474CD4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The marks for </w:t>
      </w:r>
      <w:r w:rsidRPr="007E6418">
        <w:rPr>
          <w:rFonts w:ascii="Arial" w:hAnsi="Arial" w:cs="Arial"/>
          <w:b/>
          <w:sz w:val="22"/>
          <w:szCs w:val="22"/>
        </w:rPr>
        <w:t>each</w:t>
      </w:r>
      <w:r w:rsidRPr="007E6418">
        <w:rPr>
          <w:rFonts w:ascii="Arial" w:hAnsi="Arial" w:cs="Arial"/>
          <w:sz w:val="22"/>
          <w:szCs w:val="22"/>
        </w:rPr>
        <w:t xml:space="preserve"> question are shown in brackets</w:t>
      </w:r>
      <w:r w:rsidRPr="007E6418">
        <w:rPr>
          <w:rFonts w:ascii="Arial" w:hAnsi="Arial" w:cs="Arial"/>
          <w:sz w:val="22"/>
          <w:szCs w:val="22"/>
        </w:rPr>
        <w:br/>
        <w:t xml:space="preserve">– </w:t>
      </w:r>
      <w:r w:rsidRPr="007E6418">
        <w:rPr>
          <w:rFonts w:ascii="Arial" w:hAnsi="Arial" w:cs="Arial"/>
          <w:i/>
          <w:sz w:val="22"/>
          <w:szCs w:val="22"/>
        </w:rPr>
        <w:t>use this as a guide as to how much time to spend on each question</w:t>
      </w:r>
      <w:r w:rsidRPr="007E6418">
        <w:rPr>
          <w:rFonts w:ascii="Arial" w:hAnsi="Arial" w:cs="Arial"/>
          <w:sz w:val="22"/>
          <w:szCs w:val="22"/>
        </w:rPr>
        <w:t xml:space="preserve">. </w:t>
      </w:r>
    </w:p>
    <w:p w:rsidR="00411102" w:rsidRPr="007E6418" w:rsidRDefault="00411102" w:rsidP="00C46DD6">
      <w:pPr>
        <w:rPr>
          <w:rFonts w:ascii="Arial" w:hAnsi="Arial" w:cs="Arial"/>
          <w:sz w:val="22"/>
          <w:szCs w:val="22"/>
        </w:rPr>
      </w:pPr>
    </w:p>
    <w:p w:rsidR="00411102" w:rsidRPr="007E6418" w:rsidRDefault="00411102" w:rsidP="00C46DD6">
      <w:pPr>
        <w:spacing w:line="360" w:lineRule="auto"/>
        <w:rPr>
          <w:rFonts w:ascii="Arial" w:hAnsi="Arial" w:cs="Arial"/>
          <w:b/>
          <w:sz w:val="24"/>
          <w:szCs w:val="24"/>
        </w:rPr>
      </w:pPr>
      <w:r w:rsidRPr="007E6418">
        <w:rPr>
          <w:rFonts w:ascii="Arial" w:hAnsi="Arial" w:cs="Arial"/>
          <w:b/>
          <w:sz w:val="24"/>
          <w:szCs w:val="24"/>
        </w:rPr>
        <w:t>Advice</w:t>
      </w:r>
    </w:p>
    <w:p w:rsidR="00411102" w:rsidRPr="007E6418" w:rsidRDefault="00411102" w:rsidP="00C46DD6">
      <w:pPr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Read each question carefully before you start to answer it. </w:t>
      </w:r>
    </w:p>
    <w:p w:rsidR="00411102" w:rsidRPr="007E6418" w:rsidRDefault="00411102" w:rsidP="00C46DD6">
      <w:pPr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>Keep an eye on the time.</w:t>
      </w:r>
    </w:p>
    <w:p w:rsidR="00411102" w:rsidRPr="007E6418" w:rsidRDefault="00411102" w:rsidP="00C46DD6">
      <w:pPr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Try to answer every question. </w:t>
      </w:r>
    </w:p>
    <w:p w:rsidR="00411102" w:rsidRPr="007E6418" w:rsidRDefault="00411102" w:rsidP="00C46DD6">
      <w:pPr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>Check your answers if you have time at the end.</w:t>
      </w:r>
    </w:p>
    <w:p w:rsidR="00411102" w:rsidRPr="007E6418" w:rsidRDefault="00411102" w:rsidP="00C46DD6">
      <w:pPr>
        <w:tabs>
          <w:tab w:val="left" w:pos="42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411102" w:rsidRPr="007E6418" w:rsidRDefault="00411102" w:rsidP="00EC7182">
      <w:pPr>
        <w:tabs>
          <w:tab w:val="left" w:pos="42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</w:rPr>
        <w:br w:type="page"/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Answer ALL questions.</w:t>
      </w:r>
    </w:p>
    <w:p w:rsidR="00411102" w:rsidRPr="007E6418" w:rsidRDefault="00411102" w:rsidP="00EC7182">
      <w:pPr>
        <w:tabs>
          <w:tab w:val="left" w:pos="42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Write your answers in the spaces provided.</w:t>
      </w:r>
    </w:p>
    <w:p w:rsidR="00411102" w:rsidRPr="007E6418" w:rsidRDefault="00411102" w:rsidP="00EC7182">
      <w:pPr>
        <w:tabs>
          <w:tab w:val="left" w:pos="42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You must write down all 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he 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stages in your working.</w:t>
      </w:r>
    </w:p>
    <w:p w:rsidR="00EC7182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1C6E0D" w:rsidRPr="001C6E0D">
        <w:rPr>
          <w:rFonts w:ascii="Times New Roman" w:hAnsi="Times New Roman"/>
          <w:sz w:val="24"/>
          <w:szCs w:val="24"/>
          <w:lang w:eastAsia="en-US"/>
        </w:rPr>
        <w:t>Write 6819 to the nearest 1000.</w:t>
      </w:r>
    </w:p>
    <w:p w:rsidR="00A717A4" w:rsidRDefault="00A717A4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1C6E0D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1C6E0D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1C6E0D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1C6E0D" w:rsidRPr="007E6418" w:rsidRDefault="001C6E0D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601ED6" w:rsidRPr="007E6418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EC7182" w:rsidRPr="007E6418" w:rsidRDefault="00D94696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 is 1 </w:t>
      </w:r>
      <w:r w:rsidR="00601ED6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B3715E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B3715E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1C6E0D" w:rsidRPr="001C6E0D" w:rsidRDefault="00EC7182" w:rsidP="001C6E0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1C6E0D" w:rsidRPr="001C6E0D">
        <w:rPr>
          <w:rFonts w:ascii="Times New Roman" w:hAnsi="Times New Roman"/>
          <w:sz w:val="24"/>
          <w:szCs w:val="24"/>
          <w:lang w:eastAsia="en-US"/>
        </w:rPr>
        <w:t>Write these temperatures in order.</w:t>
      </w:r>
    </w:p>
    <w:p w:rsidR="00A717A4" w:rsidRDefault="001C6E0D" w:rsidP="001C6E0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Pr="001C6E0D">
        <w:rPr>
          <w:rFonts w:ascii="Times New Roman" w:hAnsi="Times New Roman"/>
          <w:sz w:val="24"/>
          <w:szCs w:val="24"/>
          <w:lang w:eastAsia="en-US"/>
        </w:rPr>
        <w:t>Start with the lowest temperature.</w:t>
      </w:r>
    </w:p>
    <w:p w:rsidR="001C6E0D" w:rsidRDefault="001C6E0D" w:rsidP="001C6E0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1C6E0D" w:rsidP="001C6E0D">
      <w:pPr>
        <w:tabs>
          <w:tab w:val="left" w:pos="0"/>
          <w:tab w:val="left" w:pos="709"/>
          <w:tab w:val="left" w:pos="1560"/>
          <w:tab w:val="left" w:pos="2410"/>
          <w:tab w:val="left" w:pos="3261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NewRomanPSMT" w:hAnsi="TimesNewRomanPSMT" w:cs="TimesNewRomanPSMT"/>
          <w:sz w:val="24"/>
          <w:szCs w:val="24"/>
          <w:lang w:eastAsia="en-US"/>
        </w:rPr>
        <w:t>7</w:t>
      </w:r>
      <w:r>
        <w:rPr>
          <w:rFonts w:ascii="TimesNewRomanPSMT" w:hAnsi="TimesNewRomanPSMT" w:cs="TimesNewRomanPSMT"/>
          <w:sz w:val="22"/>
          <w:szCs w:val="22"/>
          <w:lang w:eastAsia="en-US"/>
        </w:rPr>
        <w:t>°</w:t>
      </w:r>
      <w:r>
        <w:rPr>
          <w:rFonts w:ascii="TimesNewRomanPSMT" w:hAnsi="TimesNewRomanPSMT" w:cs="TimesNewRomanPSMT"/>
          <w:sz w:val="24"/>
          <w:szCs w:val="24"/>
          <w:lang w:eastAsia="en-US"/>
        </w:rPr>
        <w:t>C</w:t>
      </w:r>
      <w:r w:rsidR="00A717A4">
        <w:rPr>
          <w:rFonts w:ascii="Times New Roman" w:hAnsi="Times New Roman"/>
          <w:sz w:val="24"/>
          <w:szCs w:val="24"/>
          <w:lang w:eastAsia="en-US"/>
        </w:rPr>
        <w:tab/>
      </w:r>
      <w:r>
        <w:rPr>
          <w:rFonts w:ascii="TimesNewRomanPSMT" w:hAnsi="TimesNewRomanPSMT" w:cs="TimesNewRomanPSMT"/>
          <w:sz w:val="24"/>
          <w:szCs w:val="24"/>
          <w:lang w:eastAsia="en-US"/>
        </w:rPr>
        <w:t>–2°C</w:t>
      </w:r>
      <w:r w:rsidR="00A717A4">
        <w:rPr>
          <w:rFonts w:ascii="Times New Roman" w:hAnsi="Times New Roman"/>
          <w:sz w:val="24"/>
          <w:szCs w:val="24"/>
          <w:lang w:eastAsia="en-US"/>
        </w:rPr>
        <w:tab/>
      </w:r>
      <w:r>
        <w:rPr>
          <w:rFonts w:ascii="TimesNewRomanPSMT" w:hAnsi="TimesNewRomanPSMT" w:cs="TimesNewRomanPSMT"/>
          <w:sz w:val="24"/>
          <w:szCs w:val="24"/>
          <w:lang w:eastAsia="en-US"/>
        </w:rPr>
        <w:t>10°C</w:t>
      </w:r>
      <w:r w:rsidR="00A717A4">
        <w:rPr>
          <w:rFonts w:ascii="Times New Roman" w:hAnsi="Times New Roman"/>
          <w:sz w:val="24"/>
          <w:szCs w:val="24"/>
          <w:lang w:eastAsia="en-US"/>
        </w:rPr>
        <w:tab/>
      </w:r>
      <w:r>
        <w:rPr>
          <w:rFonts w:ascii="TimesNewRomanPSMT" w:hAnsi="TimesNewRomanPSMT" w:cs="TimesNewRomanPSMT"/>
          <w:sz w:val="24"/>
          <w:szCs w:val="24"/>
          <w:lang w:eastAsia="en-US"/>
        </w:rPr>
        <w:t>–5°C</w:t>
      </w:r>
      <w:r w:rsidR="00A717A4">
        <w:rPr>
          <w:rFonts w:ascii="Times New Roman" w:hAnsi="Times New Roman"/>
          <w:sz w:val="24"/>
          <w:szCs w:val="24"/>
          <w:lang w:eastAsia="en-US"/>
        </w:rPr>
        <w:tab/>
      </w:r>
      <w:r>
        <w:rPr>
          <w:rFonts w:ascii="TimesNewRomanPSMT" w:hAnsi="TimesNewRomanPSMT" w:cs="TimesNewRomanPSMT"/>
          <w:sz w:val="24"/>
          <w:szCs w:val="24"/>
          <w:lang w:eastAsia="en-US"/>
        </w:rPr>
        <w:t>3°C</w:t>
      </w:r>
    </w:p>
    <w:p w:rsidR="001C6E0D" w:rsidRDefault="001C6E0D" w:rsidP="001C6E0D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1C6E0D" w:rsidP="001C6E0D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1C6E0D" w:rsidP="001C6E0D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601ED6" w:rsidRPr="007E6418">
        <w:rPr>
          <w:rFonts w:ascii="Times New Roman" w:hAnsi="Times New Roman"/>
          <w:sz w:val="24"/>
          <w:szCs w:val="24"/>
          <w:lang w:eastAsia="en-US"/>
        </w:rPr>
        <w:t>......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.</w:t>
      </w:r>
    </w:p>
    <w:p w:rsidR="00B3715E" w:rsidRPr="007E6418" w:rsidRDefault="00D94696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i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 is 1 </w:t>
      </w:r>
      <w:r w:rsidR="00B3715E" w:rsidRPr="007E6418">
        <w:rPr>
          <w:rFonts w:ascii="Times New Roman" w:hAnsi="Times New Roman"/>
          <w:b/>
          <w:bCs/>
          <w:sz w:val="24"/>
          <w:szCs w:val="24"/>
          <w:lang w:eastAsia="en-US"/>
        </w:rPr>
        <w:t>mark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i/>
          <w:sz w:val="24"/>
          <w:szCs w:val="24"/>
          <w:lang w:eastAsia="en-US"/>
        </w:rPr>
        <w:t>___________________________________________________________________________</w:t>
      </w:r>
    </w:p>
    <w:p w:rsidR="007E6418" w:rsidRPr="007E6418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1C6E0D" w:rsidRPr="001C6E0D" w:rsidRDefault="00EC7182" w:rsidP="001C6E0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1C6E0D" w:rsidRPr="001C6E0D">
        <w:rPr>
          <w:rFonts w:ascii="Times New Roman" w:hAnsi="Times New Roman"/>
          <w:sz w:val="24"/>
          <w:szCs w:val="24"/>
          <w:lang w:eastAsia="en-US"/>
        </w:rPr>
        <w:t>Write 0.075 as a fraction.</w:t>
      </w:r>
    </w:p>
    <w:p w:rsidR="00EC7182" w:rsidRDefault="001C6E0D" w:rsidP="001C6E0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Pr="001C6E0D">
        <w:rPr>
          <w:rFonts w:ascii="Times New Roman" w:hAnsi="Times New Roman"/>
          <w:sz w:val="24"/>
          <w:szCs w:val="24"/>
          <w:lang w:eastAsia="en-US"/>
        </w:rPr>
        <w:t>Give your fraction in its simplest form.</w:t>
      </w:r>
    </w:p>
    <w:p w:rsidR="001C6E0D" w:rsidRDefault="001C6E0D" w:rsidP="001C6E0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1C6E0D" w:rsidP="001C6E0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A717A4" w:rsidRDefault="00A717A4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A717A4" w:rsidRDefault="00A717A4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A717A4" w:rsidRPr="007E6418" w:rsidRDefault="00A717A4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601ED6" w:rsidRPr="007E6418">
        <w:rPr>
          <w:rFonts w:ascii="Times New Roman" w:hAnsi="Times New Roman"/>
          <w:sz w:val="24"/>
          <w:szCs w:val="24"/>
          <w:lang w:eastAsia="en-US"/>
        </w:rPr>
        <w:t>......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.</w:t>
      </w:r>
    </w:p>
    <w:p w:rsidR="00D94696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3 is </w:t>
      </w:r>
      <w:r w:rsidR="001C6E0D"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C7182" w:rsidRPr="007E6418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i/>
          <w:sz w:val="24"/>
          <w:szCs w:val="24"/>
          <w:lang w:eastAsia="en-US"/>
        </w:rPr>
        <w:t>___________________________________________________________________________</w:t>
      </w:r>
    </w:p>
    <w:p w:rsidR="007E6418" w:rsidRPr="007E6418" w:rsidRDefault="007E6418" w:rsidP="00A717A4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A717A4" w:rsidRDefault="00EC7182" w:rsidP="001C6E0D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4</w:t>
      </w:r>
      <w:r w:rsidR="00C809E7" w:rsidRPr="007E641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1C6E0D" w:rsidRPr="001C6E0D">
        <w:rPr>
          <w:rFonts w:ascii="Times New Roman" w:hAnsi="Times New Roman"/>
          <w:sz w:val="24"/>
          <w:szCs w:val="24"/>
          <w:lang w:eastAsia="en-US"/>
        </w:rPr>
        <w:t>Find the value of 5</w:t>
      </w:r>
      <w:r w:rsidR="001C6E0D" w:rsidRPr="001C6E0D">
        <w:rPr>
          <w:rFonts w:ascii="Times New Roman" w:hAnsi="Times New Roman"/>
          <w:sz w:val="24"/>
          <w:szCs w:val="24"/>
          <w:vertAlign w:val="superscript"/>
          <w:lang w:eastAsia="en-US"/>
        </w:rPr>
        <w:t>4</w:t>
      </w:r>
    </w:p>
    <w:p w:rsidR="001C6E0D" w:rsidRDefault="001C6E0D" w:rsidP="001C6E0D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1C6E0D" w:rsidP="001C6E0D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1C6E0D" w:rsidP="001C6E0D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1C6E0D" w:rsidP="001C6E0D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1C6E0D" w:rsidP="001C6E0D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1C6E0D" w:rsidRPr="001C6E0D" w:rsidRDefault="001C6E0D" w:rsidP="001C6E0D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C7182" w:rsidRPr="007E6418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601ED6" w:rsidRPr="007E6418">
        <w:rPr>
          <w:rFonts w:ascii="Times New Roman" w:hAnsi="Times New Roman"/>
          <w:sz w:val="24"/>
          <w:szCs w:val="24"/>
          <w:lang w:eastAsia="en-US"/>
        </w:rPr>
        <w:t>......</w:t>
      </w:r>
      <w:r w:rsidR="00EC7182" w:rsidRPr="007E6418">
        <w:rPr>
          <w:rFonts w:ascii="Times New Roman" w:hAnsi="Times New Roman"/>
          <w:sz w:val="24"/>
          <w:szCs w:val="24"/>
          <w:lang w:eastAsia="en-US"/>
        </w:rPr>
        <w:t>.</w:t>
      </w:r>
    </w:p>
    <w:p w:rsidR="00EC7182" w:rsidRPr="007E6418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D94696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4 is 3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DE2B66" w:rsidRDefault="00B3715E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  <w:r w:rsidR="00DE2B66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D94696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5</w:t>
      </w:r>
    </w:p>
    <w:tbl>
      <w:tblPr>
        <w:tblStyle w:val="TableGrid"/>
        <w:tblW w:w="0" w:type="auto"/>
        <w:jc w:val="center"/>
        <w:tblInd w:w="-567" w:type="dxa"/>
        <w:tblLook w:val="04A0"/>
      </w:tblPr>
      <w:tblGrid>
        <w:gridCol w:w="4050"/>
      </w:tblGrid>
      <w:tr w:rsidR="00D94696" w:rsidTr="00F23C9D">
        <w:trPr>
          <w:trHeight w:val="1666"/>
          <w:jc w:val="center"/>
        </w:trPr>
        <w:tc>
          <w:tcPr>
            <w:tcW w:w="4050" w:type="dxa"/>
            <w:vAlign w:val="center"/>
          </w:tcPr>
          <w:p w:rsidR="00D94696" w:rsidRDefault="00D94696" w:rsidP="00D9469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D94696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Living to 100 years old</w:t>
            </w:r>
          </w:p>
          <w:p w:rsidR="00D94696" w:rsidRPr="00D94696" w:rsidRDefault="00D94696" w:rsidP="00D9469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</w:p>
          <w:p w:rsidR="00D94696" w:rsidRPr="00D94696" w:rsidRDefault="00D94696" w:rsidP="00D9469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D94696">
              <w:rPr>
                <w:rFonts w:ascii="Times New Roman" w:hAnsi="Times New Roman"/>
                <w:sz w:val="24"/>
                <w:szCs w:val="24"/>
                <w:lang w:eastAsia="en-US"/>
              </w:rPr>
              <w:t>1 in 3 babies born last year</w:t>
            </w:r>
          </w:p>
          <w:p w:rsidR="00D94696" w:rsidRPr="00D94696" w:rsidRDefault="00D94696" w:rsidP="00D9469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D94696">
              <w:rPr>
                <w:rFonts w:ascii="Times New Roman" w:hAnsi="Times New Roman"/>
                <w:sz w:val="24"/>
                <w:szCs w:val="24"/>
                <w:lang w:eastAsia="en-US"/>
              </w:rPr>
              <w:t>are expected to live</w:t>
            </w:r>
          </w:p>
          <w:p w:rsidR="00D94696" w:rsidRPr="00D94696" w:rsidRDefault="00D94696" w:rsidP="00D9469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D94696">
              <w:rPr>
                <w:rFonts w:ascii="Times New Roman" w:hAnsi="Times New Roman"/>
                <w:sz w:val="24"/>
                <w:szCs w:val="24"/>
                <w:lang w:eastAsia="en-US"/>
              </w:rPr>
              <w:t>to 100 years old</w:t>
            </w:r>
          </w:p>
        </w:tc>
      </w:tr>
    </w:tbl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720 000 babies were born last year.</w:t>
      </w: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How many of these babies are expected to live to 100 years old?</w:t>
      </w: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Pr="00D94696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F23C9D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D94696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1C6E0D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5 is 2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F23C9D" w:rsidRDefault="00F23C9D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6</w:t>
      </w:r>
      <w:r w:rsidR="00D94696"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Here is part of a train timetable from Swindon to London.</w:t>
      </w: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US"/>
        </w:rPr>
      </w:pPr>
    </w:p>
    <w:tbl>
      <w:tblPr>
        <w:tblStyle w:val="TableGrid"/>
        <w:tblW w:w="0" w:type="auto"/>
        <w:jc w:val="center"/>
        <w:tblInd w:w="146" w:type="dxa"/>
        <w:tblLook w:val="04A0"/>
      </w:tblPr>
      <w:tblGrid>
        <w:gridCol w:w="1199"/>
        <w:gridCol w:w="1076"/>
        <w:gridCol w:w="1076"/>
        <w:gridCol w:w="1076"/>
        <w:gridCol w:w="1078"/>
        <w:gridCol w:w="1078"/>
        <w:gridCol w:w="1078"/>
        <w:gridCol w:w="1078"/>
      </w:tblGrid>
      <w:tr w:rsidR="00F23C9D" w:rsidRPr="00F23C9D" w:rsidTr="00F23C9D">
        <w:trPr>
          <w:trHeight w:val="455"/>
          <w:jc w:val="center"/>
        </w:trPr>
        <w:tc>
          <w:tcPr>
            <w:tcW w:w="8739" w:type="dxa"/>
            <w:gridSpan w:val="8"/>
            <w:vAlign w:val="center"/>
          </w:tcPr>
          <w:p w:rsidR="00F23C9D" w:rsidRPr="00F23C9D" w:rsidRDefault="00F23C9D" w:rsidP="00F23C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Swindon to London</w:t>
            </w:r>
          </w:p>
        </w:tc>
      </w:tr>
      <w:tr w:rsidR="00F23C9D" w:rsidRPr="00F23C9D" w:rsidTr="00F23C9D">
        <w:trPr>
          <w:trHeight w:val="455"/>
          <w:jc w:val="center"/>
        </w:trPr>
        <w:tc>
          <w:tcPr>
            <w:tcW w:w="1199" w:type="dxa"/>
            <w:vAlign w:val="center"/>
          </w:tcPr>
          <w:p w:rsidR="00F23C9D" w:rsidRPr="00F23C9D" w:rsidRDefault="00F23C9D" w:rsidP="00F23C9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Swindon</w:t>
            </w:r>
          </w:p>
        </w:tc>
        <w:tc>
          <w:tcPr>
            <w:tcW w:w="1076" w:type="dxa"/>
            <w:vAlign w:val="center"/>
          </w:tcPr>
          <w:p w:rsidR="00F23C9D" w:rsidRPr="00F23C9D" w:rsidRDefault="00F23C9D" w:rsidP="00F23C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06 10</w:t>
            </w:r>
          </w:p>
        </w:tc>
        <w:tc>
          <w:tcPr>
            <w:tcW w:w="1076" w:type="dxa"/>
            <w:vAlign w:val="center"/>
          </w:tcPr>
          <w:p w:rsidR="00F23C9D" w:rsidRPr="00F23C9D" w:rsidRDefault="00F23C9D" w:rsidP="00F23C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06 27</w:t>
            </w:r>
          </w:p>
        </w:tc>
        <w:tc>
          <w:tcPr>
            <w:tcW w:w="1076" w:type="dxa"/>
            <w:vAlign w:val="center"/>
          </w:tcPr>
          <w:p w:rsidR="00F23C9D" w:rsidRPr="00F23C9D" w:rsidRDefault="00F23C9D" w:rsidP="00F23C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06 41</w:t>
            </w:r>
          </w:p>
        </w:tc>
        <w:tc>
          <w:tcPr>
            <w:tcW w:w="1078" w:type="dxa"/>
            <w:vAlign w:val="center"/>
          </w:tcPr>
          <w:p w:rsidR="00F23C9D" w:rsidRPr="00F23C9D" w:rsidRDefault="00F23C9D" w:rsidP="00F23C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06 58</w:t>
            </w:r>
          </w:p>
        </w:tc>
        <w:tc>
          <w:tcPr>
            <w:tcW w:w="1078" w:type="dxa"/>
            <w:vAlign w:val="center"/>
          </w:tcPr>
          <w:p w:rsidR="00F23C9D" w:rsidRPr="00F23C9D" w:rsidRDefault="00F23C9D" w:rsidP="00F23C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07 01</w:t>
            </w:r>
          </w:p>
        </w:tc>
        <w:tc>
          <w:tcPr>
            <w:tcW w:w="1078" w:type="dxa"/>
            <w:vAlign w:val="center"/>
          </w:tcPr>
          <w:p w:rsidR="00F23C9D" w:rsidRPr="00F23C9D" w:rsidRDefault="00F23C9D" w:rsidP="00F23C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07 17</w:t>
            </w:r>
          </w:p>
        </w:tc>
        <w:tc>
          <w:tcPr>
            <w:tcW w:w="1078" w:type="dxa"/>
            <w:vAlign w:val="center"/>
          </w:tcPr>
          <w:p w:rsidR="00F23C9D" w:rsidRPr="00F23C9D" w:rsidRDefault="00F23C9D" w:rsidP="00F23C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07 28</w:t>
            </w:r>
          </w:p>
        </w:tc>
      </w:tr>
      <w:tr w:rsidR="00F23C9D" w:rsidRPr="00F23C9D" w:rsidTr="00F23C9D">
        <w:trPr>
          <w:trHeight w:val="455"/>
          <w:jc w:val="center"/>
        </w:trPr>
        <w:tc>
          <w:tcPr>
            <w:tcW w:w="1199" w:type="dxa"/>
            <w:vAlign w:val="center"/>
          </w:tcPr>
          <w:p w:rsidR="00F23C9D" w:rsidRPr="00F23C9D" w:rsidRDefault="00F23C9D" w:rsidP="00F23C9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proofErr w:type="spellStart"/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Didcot</w:t>
            </w:r>
            <w:proofErr w:type="spellEnd"/>
          </w:p>
        </w:tc>
        <w:tc>
          <w:tcPr>
            <w:tcW w:w="1076" w:type="dxa"/>
            <w:vAlign w:val="center"/>
          </w:tcPr>
          <w:p w:rsidR="00F23C9D" w:rsidRPr="00F23C9D" w:rsidRDefault="00F23C9D" w:rsidP="00F23C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06 27</w:t>
            </w:r>
          </w:p>
        </w:tc>
        <w:tc>
          <w:tcPr>
            <w:tcW w:w="1076" w:type="dxa"/>
            <w:vAlign w:val="center"/>
          </w:tcPr>
          <w:p w:rsidR="00F23C9D" w:rsidRPr="00F23C9D" w:rsidRDefault="00F23C9D" w:rsidP="00F23C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06 45</w:t>
            </w:r>
          </w:p>
        </w:tc>
        <w:tc>
          <w:tcPr>
            <w:tcW w:w="1076" w:type="dxa"/>
            <w:vAlign w:val="center"/>
          </w:tcPr>
          <w:p w:rsidR="00F23C9D" w:rsidRPr="00F23C9D" w:rsidRDefault="00F23C9D" w:rsidP="00F23C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06 58</w:t>
            </w:r>
          </w:p>
        </w:tc>
        <w:tc>
          <w:tcPr>
            <w:tcW w:w="1078" w:type="dxa"/>
            <w:vAlign w:val="center"/>
          </w:tcPr>
          <w:p w:rsidR="00F23C9D" w:rsidRPr="00F23C9D" w:rsidRDefault="00F23C9D" w:rsidP="00F23C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–</w:t>
            </w:r>
          </w:p>
        </w:tc>
        <w:tc>
          <w:tcPr>
            <w:tcW w:w="1078" w:type="dxa"/>
            <w:vAlign w:val="center"/>
          </w:tcPr>
          <w:p w:rsidR="00F23C9D" w:rsidRPr="00F23C9D" w:rsidRDefault="00F23C9D" w:rsidP="00F23C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7 18</w:t>
            </w:r>
          </w:p>
        </w:tc>
        <w:tc>
          <w:tcPr>
            <w:tcW w:w="1078" w:type="dxa"/>
            <w:vAlign w:val="center"/>
          </w:tcPr>
          <w:p w:rsidR="00F23C9D" w:rsidRPr="00F23C9D" w:rsidRDefault="00F23C9D" w:rsidP="00F23C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–</w:t>
            </w:r>
          </w:p>
        </w:tc>
        <w:tc>
          <w:tcPr>
            <w:tcW w:w="1078" w:type="dxa"/>
            <w:vAlign w:val="center"/>
          </w:tcPr>
          <w:p w:rsidR="00F23C9D" w:rsidRPr="00F23C9D" w:rsidRDefault="00F23C9D" w:rsidP="00F23C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07 45</w:t>
            </w:r>
          </w:p>
        </w:tc>
      </w:tr>
      <w:tr w:rsidR="00F23C9D" w:rsidRPr="00F23C9D" w:rsidTr="00F23C9D">
        <w:trPr>
          <w:trHeight w:val="455"/>
          <w:jc w:val="center"/>
        </w:trPr>
        <w:tc>
          <w:tcPr>
            <w:tcW w:w="1199" w:type="dxa"/>
            <w:vAlign w:val="center"/>
          </w:tcPr>
          <w:p w:rsidR="00F23C9D" w:rsidRPr="00F23C9D" w:rsidRDefault="00F23C9D" w:rsidP="00F23C9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Reading</w:t>
            </w:r>
          </w:p>
        </w:tc>
        <w:tc>
          <w:tcPr>
            <w:tcW w:w="1076" w:type="dxa"/>
            <w:vAlign w:val="center"/>
          </w:tcPr>
          <w:p w:rsidR="00F23C9D" w:rsidRPr="00F23C9D" w:rsidRDefault="00F23C9D" w:rsidP="00F23C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06 41</w:t>
            </w:r>
          </w:p>
        </w:tc>
        <w:tc>
          <w:tcPr>
            <w:tcW w:w="1076" w:type="dxa"/>
            <w:vAlign w:val="center"/>
          </w:tcPr>
          <w:p w:rsidR="00F23C9D" w:rsidRPr="00F23C9D" w:rsidRDefault="00F23C9D" w:rsidP="00141DC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06 59</w:t>
            </w:r>
          </w:p>
        </w:tc>
        <w:tc>
          <w:tcPr>
            <w:tcW w:w="1076" w:type="dxa"/>
            <w:vAlign w:val="center"/>
          </w:tcPr>
          <w:p w:rsidR="00F23C9D" w:rsidRPr="00F23C9D" w:rsidRDefault="00F23C9D" w:rsidP="00141DC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07 13</w:t>
            </w:r>
          </w:p>
        </w:tc>
        <w:tc>
          <w:tcPr>
            <w:tcW w:w="1078" w:type="dxa"/>
            <w:vAlign w:val="center"/>
          </w:tcPr>
          <w:p w:rsidR="00F23C9D" w:rsidRPr="00F23C9D" w:rsidRDefault="00F23C9D" w:rsidP="00141DC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07 28</w:t>
            </w:r>
          </w:p>
        </w:tc>
        <w:tc>
          <w:tcPr>
            <w:tcW w:w="1078" w:type="dxa"/>
            <w:vAlign w:val="center"/>
          </w:tcPr>
          <w:p w:rsidR="00F23C9D" w:rsidRPr="00F23C9D" w:rsidRDefault="00F23C9D" w:rsidP="00141DC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07 33</w:t>
            </w:r>
          </w:p>
        </w:tc>
        <w:tc>
          <w:tcPr>
            <w:tcW w:w="1078" w:type="dxa"/>
            <w:vAlign w:val="center"/>
          </w:tcPr>
          <w:p w:rsidR="00F23C9D" w:rsidRPr="00F23C9D" w:rsidRDefault="00F23C9D" w:rsidP="00141DC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07 43</w:t>
            </w:r>
          </w:p>
        </w:tc>
        <w:tc>
          <w:tcPr>
            <w:tcW w:w="1078" w:type="dxa"/>
            <w:vAlign w:val="center"/>
          </w:tcPr>
          <w:p w:rsidR="00F23C9D" w:rsidRPr="00F23C9D" w:rsidRDefault="00F23C9D" w:rsidP="00141DC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08 00</w:t>
            </w:r>
          </w:p>
        </w:tc>
      </w:tr>
      <w:tr w:rsidR="00F23C9D" w:rsidRPr="00F23C9D" w:rsidTr="00F23C9D">
        <w:trPr>
          <w:trHeight w:val="488"/>
          <w:jc w:val="center"/>
        </w:trPr>
        <w:tc>
          <w:tcPr>
            <w:tcW w:w="1199" w:type="dxa"/>
            <w:vAlign w:val="center"/>
          </w:tcPr>
          <w:p w:rsidR="00F23C9D" w:rsidRPr="00F23C9D" w:rsidRDefault="00F23C9D" w:rsidP="00F23C9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London</w:t>
            </w:r>
          </w:p>
        </w:tc>
        <w:tc>
          <w:tcPr>
            <w:tcW w:w="1076" w:type="dxa"/>
            <w:vAlign w:val="center"/>
          </w:tcPr>
          <w:p w:rsidR="00F23C9D" w:rsidRPr="00F23C9D" w:rsidRDefault="00F23C9D" w:rsidP="00F23C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07 16</w:t>
            </w:r>
          </w:p>
        </w:tc>
        <w:tc>
          <w:tcPr>
            <w:tcW w:w="1076" w:type="dxa"/>
            <w:vAlign w:val="center"/>
          </w:tcPr>
          <w:p w:rsidR="00F23C9D" w:rsidRPr="00F23C9D" w:rsidRDefault="00F23C9D" w:rsidP="00F23C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07 32</w:t>
            </w:r>
          </w:p>
        </w:tc>
        <w:tc>
          <w:tcPr>
            <w:tcW w:w="1076" w:type="dxa"/>
            <w:vAlign w:val="center"/>
          </w:tcPr>
          <w:p w:rsidR="00F23C9D" w:rsidRPr="00F23C9D" w:rsidRDefault="00F23C9D" w:rsidP="00F23C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07 44</w:t>
            </w:r>
          </w:p>
        </w:tc>
        <w:tc>
          <w:tcPr>
            <w:tcW w:w="1078" w:type="dxa"/>
            <w:vAlign w:val="center"/>
          </w:tcPr>
          <w:p w:rsidR="00F23C9D" w:rsidRPr="00F23C9D" w:rsidRDefault="00F23C9D" w:rsidP="00F23C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08 02</w:t>
            </w:r>
          </w:p>
        </w:tc>
        <w:tc>
          <w:tcPr>
            <w:tcW w:w="1078" w:type="dxa"/>
            <w:vAlign w:val="center"/>
          </w:tcPr>
          <w:p w:rsidR="00F23C9D" w:rsidRPr="00F23C9D" w:rsidRDefault="00F23C9D" w:rsidP="00F23C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08 07</w:t>
            </w:r>
          </w:p>
        </w:tc>
        <w:tc>
          <w:tcPr>
            <w:tcW w:w="1078" w:type="dxa"/>
            <w:vAlign w:val="center"/>
          </w:tcPr>
          <w:p w:rsidR="00F23C9D" w:rsidRPr="00F23C9D" w:rsidRDefault="00F23C9D" w:rsidP="00F23C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08 14</w:t>
            </w:r>
          </w:p>
        </w:tc>
        <w:tc>
          <w:tcPr>
            <w:tcW w:w="1078" w:type="dxa"/>
            <w:vAlign w:val="center"/>
          </w:tcPr>
          <w:p w:rsidR="00F23C9D" w:rsidRPr="00F23C9D" w:rsidRDefault="00F23C9D" w:rsidP="00F23C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23C9D">
              <w:rPr>
                <w:rFonts w:ascii="Times New Roman" w:hAnsi="Times New Roman"/>
                <w:sz w:val="24"/>
                <w:szCs w:val="24"/>
                <w:lang w:eastAsia="en-US"/>
              </w:rPr>
              <w:t>08 33</w:t>
            </w:r>
          </w:p>
        </w:tc>
      </w:tr>
    </w:tbl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D94696">
        <w:rPr>
          <w:rFonts w:ascii="Times New Roman" w:hAnsi="Times New Roman"/>
          <w:sz w:val="24"/>
          <w:szCs w:val="24"/>
          <w:lang w:eastAsia="en-US"/>
        </w:rPr>
        <w:t>)</w:t>
      </w:r>
      <w:r w:rsidRPr="00D94696"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How long should the 06 58 train from Swindon take to get to London?</w:t>
      </w: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Pr="00D94696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1C6E0D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F23C9D" w:rsidRPr="00D94696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Clare says,</w:t>
      </w: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“All these trains take more than one hour to get from Swindon to London.”</w:t>
      </w: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D94696">
        <w:rPr>
          <w:rFonts w:ascii="Times New Roman" w:hAnsi="Times New Roman"/>
          <w:sz w:val="24"/>
          <w:szCs w:val="24"/>
          <w:lang w:eastAsia="en-US"/>
        </w:rPr>
        <w:t>)</w:t>
      </w:r>
      <w:r w:rsidRPr="00D94696"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Is Clare correct?</w:t>
      </w:r>
    </w:p>
    <w:p w:rsidR="001C6E0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You must give a reason for your answer.</w:t>
      </w:r>
    </w:p>
    <w:p w:rsidR="00F23C9D" w:rsidRPr="00D94696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1C6E0D" w:rsidRPr="00D94696" w:rsidRDefault="00D94696" w:rsidP="00F23C9D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1C6E0D" w:rsidRPr="00D94696" w:rsidRDefault="00D94696" w:rsidP="00F23C9D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D94696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1C6E0D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6 is 2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F23C9D" w:rsidRDefault="00F23C9D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1C6E0D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7</w:t>
      </w:r>
      <w:r w:rsidR="00D94696"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Tracy buys</w:t>
      </w:r>
    </w:p>
    <w:p w:rsidR="00F23C9D" w:rsidRPr="00D94696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F23C9D" w:rsidP="00F23C9D">
      <w:pPr>
        <w:tabs>
          <w:tab w:val="left" w:pos="0"/>
          <w:tab w:val="left" w:pos="1418"/>
          <w:tab w:val="left" w:pos="3686"/>
          <w:tab w:val="left" w:pos="453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2 coffees at</w:t>
      </w:r>
      <w:r>
        <w:rPr>
          <w:rFonts w:ascii="Times New Roman" w:hAnsi="Times New Roman"/>
          <w:sz w:val="24"/>
          <w:szCs w:val="24"/>
          <w:lang w:eastAsia="en-US"/>
        </w:rPr>
        <w:tab/>
        <w:t xml:space="preserve"> £1.10</w:t>
      </w:r>
      <w:r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each</w:t>
      </w:r>
    </w:p>
    <w:p w:rsidR="001C6E0D" w:rsidRPr="00D94696" w:rsidRDefault="00F23C9D" w:rsidP="00F23C9D">
      <w:pPr>
        <w:tabs>
          <w:tab w:val="left" w:pos="0"/>
          <w:tab w:val="left" w:pos="1418"/>
          <w:tab w:val="left" w:pos="3969"/>
          <w:tab w:val="left" w:pos="453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3 teas at</w:t>
      </w:r>
      <w:r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 xml:space="preserve"> 95p</w:t>
      </w:r>
      <w:r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each</w:t>
      </w:r>
    </w:p>
    <w:p w:rsidR="001C6E0D" w:rsidRPr="00D94696" w:rsidRDefault="00F23C9D" w:rsidP="00F23C9D">
      <w:pPr>
        <w:tabs>
          <w:tab w:val="left" w:pos="0"/>
          <w:tab w:val="left" w:pos="1418"/>
          <w:tab w:val="left" w:pos="3686"/>
          <w:tab w:val="left" w:pos="453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 xml:space="preserve">5 sandwiches at </w:t>
      </w:r>
      <w:r>
        <w:rPr>
          <w:rFonts w:ascii="Times New Roman" w:hAnsi="Times New Roman"/>
          <w:sz w:val="24"/>
          <w:szCs w:val="24"/>
          <w:lang w:eastAsia="en-US"/>
        </w:rPr>
        <w:tab/>
        <w:t>£2.15</w:t>
      </w:r>
      <w:r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each</w:t>
      </w: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Tracy shares the total cost equally between</w:t>
      </w:r>
      <w:r w:rsidR="00F23C9D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D94696">
        <w:rPr>
          <w:rFonts w:ascii="Times New Roman" w:hAnsi="Times New Roman"/>
          <w:sz w:val="24"/>
          <w:szCs w:val="24"/>
          <w:lang w:eastAsia="en-US"/>
        </w:rPr>
        <w:t>5 people.</w:t>
      </w: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How much does each person pay?</w:t>
      </w: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23C9D" w:rsidRPr="00D94696" w:rsidRDefault="00F23C9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250BCF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 xml:space="preserve">£ </w:t>
      </w:r>
      <w:r w:rsidR="00D94696"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Pr="00D94696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D94696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1C6E0D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7 is 4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AD3867" w:rsidRDefault="00AD3867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8</w:t>
      </w:r>
      <w:r w:rsidR="00D94696"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Rachel carried out a survey of 10 people to find out the type of fruit they like best.</w:t>
      </w:r>
    </w:p>
    <w:p w:rsidR="00AD3867" w:rsidRDefault="00AD3867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The table gives information about her results.</w:t>
      </w:r>
    </w:p>
    <w:p w:rsidR="00AD3867" w:rsidRPr="00D94696" w:rsidRDefault="00AD3867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tbl>
      <w:tblPr>
        <w:tblStyle w:val="TableGrid"/>
        <w:tblW w:w="0" w:type="auto"/>
        <w:jc w:val="center"/>
        <w:tblLook w:val="04A0"/>
      </w:tblPr>
      <w:tblGrid>
        <w:gridCol w:w="2629"/>
        <w:gridCol w:w="2629"/>
      </w:tblGrid>
      <w:tr w:rsidR="00AD3867" w:rsidRPr="00AD3867" w:rsidTr="00141DCE">
        <w:trPr>
          <w:trHeight w:val="454"/>
          <w:jc w:val="center"/>
        </w:trPr>
        <w:tc>
          <w:tcPr>
            <w:tcW w:w="2629" w:type="dxa"/>
            <w:vAlign w:val="center"/>
          </w:tcPr>
          <w:p w:rsidR="00AD3867" w:rsidRPr="00AD3867" w:rsidRDefault="00AD3867" w:rsidP="00141DCE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D94696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Type of fruit</w:t>
            </w:r>
          </w:p>
        </w:tc>
        <w:tc>
          <w:tcPr>
            <w:tcW w:w="2629" w:type="dxa"/>
            <w:vAlign w:val="center"/>
          </w:tcPr>
          <w:p w:rsidR="00AD3867" w:rsidRPr="00AD3867" w:rsidRDefault="00AD3867" w:rsidP="00141DC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D94696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Number of people</w:t>
            </w:r>
          </w:p>
        </w:tc>
      </w:tr>
      <w:tr w:rsidR="00AD3867" w:rsidRPr="00AD3867" w:rsidTr="00141DCE">
        <w:trPr>
          <w:trHeight w:val="487"/>
          <w:jc w:val="center"/>
        </w:trPr>
        <w:tc>
          <w:tcPr>
            <w:tcW w:w="2629" w:type="dxa"/>
            <w:vAlign w:val="center"/>
          </w:tcPr>
          <w:p w:rsidR="00AD3867" w:rsidRPr="00AD3867" w:rsidRDefault="00AD3867" w:rsidP="00141DC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D3867">
              <w:rPr>
                <w:rFonts w:ascii="Times New Roman" w:hAnsi="Times New Roman"/>
                <w:sz w:val="24"/>
                <w:szCs w:val="24"/>
                <w:lang w:eastAsia="en-US"/>
              </w:rPr>
              <w:t>apple</w:t>
            </w:r>
          </w:p>
        </w:tc>
        <w:tc>
          <w:tcPr>
            <w:tcW w:w="2629" w:type="dxa"/>
            <w:vAlign w:val="center"/>
          </w:tcPr>
          <w:p w:rsidR="00AD3867" w:rsidRPr="00AD3867" w:rsidRDefault="00AD3867" w:rsidP="00141DC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D3867">
              <w:rPr>
                <w:rFonts w:ascii="Times New Roman" w:hAnsi="Times New Roman"/>
                <w:sz w:val="24"/>
                <w:szCs w:val="24"/>
                <w:lang w:eastAsia="en-US"/>
              </w:rPr>
              <w:t>2</w:t>
            </w:r>
          </w:p>
        </w:tc>
      </w:tr>
      <w:tr w:rsidR="00AD3867" w:rsidRPr="00AD3867" w:rsidTr="00141DCE">
        <w:trPr>
          <w:trHeight w:val="454"/>
          <w:jc w:val="center"/>
        </w:trPr>
        <w:tc>
          <w:tcPr>
            <w:tcW w:w="2629" w:type="dxa"/>
            <w:vAlign w:val="center"/>
          </w:tcPr>
          <w:p w:rsidR="00AD3867" w:rsidRPr="00AD3867" w:rsidRDefault="00AD3867" w:rsidP="00141DC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D3867">
              <w:rPr>
                <w:rFonts w:ascii="Times New Roman" w:hAnsi="Times New Roman"/>
                <w:sz w:val="24"/>
                <w:szCs w:val="24"/>
                <w:lang w:eastAsia="en-US"/>
              </w:rPr>
              <w:t>banana</w:t>
            </w:r>
          </w:p>
        </w:tc>
        <w:tc>
          <w:tcPr>
            <w:tcW w:w="2629" w:type="dxa"/>
            <w:vAlign w:val="center"/>
          </w:tcPr>
          <w:p w:rsidR="00AD3867" w:rsidRPr="00AD3867" w:rsidRDefault="00AD3867" w:rsidP="00141DC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D3867">
              <w:rPr>
                <w:rFonts w:ascii="Times New Roman" w:hAnsi="Times New Roman"/>
                <w:sz w:val="24"/>
                <w:szCs w:val="24"/>
                <w:lang w:eastAsia="en-US"/>
              </w:rPr>
              <w:t>5</w:t>
            </w:r>
          </w:p>
        </w:tc>
      </w:tr>
      <w:tr w:rsidR="00AD3867" w:rsidRPr="00AD3867" w:rsidTr="00141DCE">
        <w:trPr>
          <w:trHeight w:val="487"/>
          <w:jc w:val="center"/>
        </w:trPr>
        <w:tc>
          <w:tcPr>
            <w:tcW w:w="2629" w:type="dxa"/>
            <w:vAlign w:val="center"/>
          </w:tcPr>
          <w:p w:rsidR="00AD3867" w:rsidRPr="00AD3867" w:rsidRDefault="00AD3867" w:rsidP="00141DC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D3867">
              <w:rPr>
                <w:rFonts w:ascii="Times New Roman" w:hAnsi="Times New Roman"/>
                <w:sz w:val="24"/>
                <w:szCs w:val="24"/>
                <w:lang w:eastAsia="en-US"/>
              </w:rPr>
              <w:t>orange</w:t>
            </w:r>
          </w:p>
        </w:tc>
        <w:tc>
          <w:tcPr>
            <w:tcW w:w="2629" w:type="dxa"/>
            <w:vAlign w:val="center"/>
          </w:tcPr>
          <w:p w:rsidR="00AD3867" w:rsidRPr="00AD3867" w:rsidRDefault="00AD3867" w:rsidP="00141DC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D3867">
              <w:rPr>
                <w:rFonts w:ascii="Times New Roman" w:hAnsi="Times New Roman"/>
                <w:sz w:val="24"/>
                <w:szCs w:val="24"/>
                <w:lang w:eastAsia="en-US"/>
              </w:rPr>
              <w:t>3</w:t>
            </w:r>
          </w:p>
        </w:tc>
      </w:tr>
    </w:tbl>
    <w:p w:rsidR="00AD3867" w:rsidRDefault="00AD3867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D94696">
        <w:rPr>
          <w:rFonts w:ascii="Times New Roman" w:hAnsi="Times New Roman"/>
          <w:sz w:val="24"/>
          <w:szCs w:val="24"/>
          <w:lang w:eastAsia="en-US"/>
        </w:rPr>
        <w:t>)</w:t>
      </w:r>
      <w:r w:rsidRPr="00D94696"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Which type of fruit is the mode?</w:t>
      </w:r>
    </w:p>
    <w:p w:rsidR="00141DCE" w:rsidRPr="00D94696" w:rsidRDefault="00141DCE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873D84" w:rsidRDefault="00873D84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In Rachel’s survey, 2 out of 10 people like apples best.</w:t>
      </w:r>
    </w:p>
    <w:p w:rsidR="00141DCE" w:rsidRDefault="00141DCE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D94696">
        <w:rPr>
          <w:rFonts w:ascii="Times New Roman" w:hAnsi="Times New Roman"/>
          <w:sz w:val="24"/>
          <w:szCs w:val="24"/>
          <w:lang w:eastAsia="en-US"/>
        </w:rPr>
        <w:t>)</w:t>
      </w:r>
      <w:r w:rsidRPr="00D94696"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Write 2 out of 10 as a percentage.</w:t>
      </w:r>
    </w:p>
    <w:p w:rsidR="00141DCE" w:rsidRDefault="00141DCE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41DCE" w:rsidRDefault="00141DCE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41DCE" w:rsidRPr="00D94696" w:rsidRDefault="00141DCE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.......%</w:t>
      </w: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141DCE" w:rsidRDefault="00141DCE">
      <w:pPr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br w:type="page"/>
      </w: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lastRenderedPageBreak/>
        <w:t>Pete also carried out a survey to find out the type of fruit people like best.</w:t>
      </w: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He asked 30 people which type of fruit they like best.</w:t>
      </w:r>
    </w:p>
    <w:p w:rsidR="00141DCE" w:rsidRDefault="00141DCE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He drew this pie chart for his results.</w:t>
      </w:r>
    </w:p>
    <w:p w:rsidR="00141DCE" w:rsidRDefault="00141DCE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41DCE" w:rsidRDefault="00141DCE" w:rsidP="00141DC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4648200" cy="3541291"/>
            <wp:effectExtent l="19050" t="0" r="0" b="0"/>
            <wp:docPr id="1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0916" cy="3543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1DCE" w:rsidRDefault="00141DCE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D94696">
        <w:rPr>
          <w:rFonts w:ascii="Times New Roman" w:hAnsi="Times New Roman"/>
          <w:sz w:val="24"/>
          <w:szCs w:val="24"/>
          <w:lang w:eastAsia="en-US"/>
        </w:rPr>
        <w:t>A smaller proportion of people like bananas best in Pete’s survey than in Rachel’s survey.</w:t>
      </w:r>
      <w:proofErr w:type="gramEnd"/>
    </w:p>
    <w:p w:rsidR="00141DCE" w:rsidRDefault="00141DCE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i/>
          <w:sz w:val="24"/>
          <w:szCs w:val="24"/>
          <w:lang w:eastAsia="en-US"/>
        </w:rPr>
        <w:t>c</w:t>
      </w:r>
      <w:r w:rsidRPr="00D94696">
        <w:rPr>
          <w:rFonts w:ascii="Times New Roman" w:hAnsi="Times New Roman"/>
          <w:sz w:val="24"/>
          <w:szCs w:val="24"/>
          <w:lang w:eastAsia="en-US"/>
        </w:rPr>
        <w:t>)</w:t>
      </w:r>
      <w:r w:rsidRPr="00D94696"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Explain how Pete’s pie chart and Rachel’s table show this.</w:t>
      </w:r>
    </w:p>
    <w:p w:rsidR="00141DCE" w:rsidRPr="00D94696" w:rsidRDefault="00141DCE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1C6E0D" w:rsidRPr="00D94696" w:rsidRDefault="00D94696" w:rsidP="00141DC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1C6E0D" w:rsidRPr="00D94696" w:rsidRDefault="00D94696" w:rsidP="00141DCE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D94696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1C6E0D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8 is 4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141DCE" w:rsidRDefault="00141DCE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9</w:t>
      </w:r>
      <w:r w:rsidR="00D94696"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The smallest angle of a triangle is 25°</w:t>
      </w:r>
      <w:r w:rsidR="00141DCE">
        <w:rPr>
          <w:rFonts w:ascii="Times New Roman" w:hAnsi="Times New Roman"/>
          <w:sz w:val="24"/>
          <w:szCs w:val="24"/>
          <w:lang w:eastAsia="en-US"/>
        </w:rPr>
        <w:t>.</w:t>
      </w: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The triangle is enlarged by scale factor 3</w:t>
      </w:r>
      <w:r w:rsidR="00141DCE">
        <w:rPr>
          <w:rFonts w:ascii="Times New Roman" w:hAnsi="Times New Roman"/>
          <w:sz w:val="24"/>
          <w:szCs w:val="24"/>
          <w:lang w:eastAsia="en-US"/>
        </w:rPr>
        <w:t>.</w:t>
      </w:r>
    </w:p>
    <w:p w:rsidR="00141DCE" w:rsidRDefault="00141DCE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Ben says,</w:t>
      </w:r>
    </w:p>
    <w:p w:rsidR="00873D84" w:rsidRDefault="00873D84" w:rsidP="00141DCE">
      <w:pPr>
        <w:tabs>
          <w:tab w:val="left" w:pos="0"/>
          <w:tab w:val="left" w:pos="993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41DCE" w:rsidP="00141DCE">
      <w:pPr>
        <w:tabs>
          <w:tab w:val="left" w:pos="0"/>
          <w:tab w:val="left" w:pos="993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“The smallest angle of the enlarged triangle is 75° because 25 × 3 = 75”</w:t>
      </w:r>
    </w:p>
    <w:p w:rsidR="00141DCE" w:rsidRDefault="00141DCE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Is Ben right?</w:t>
      </w:r>
    </w:p>
    <w:p w:rsidR="001C6E0D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Explain your answer.</w:t>
      </w:r>
    </w:p>
    <w:p w:rsidR="00141DCE" w:rsidRPr="00D94696" w:rsidRDefault="00141DCE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1C6E0D" w:rsidRPr="00D94696" w:rsidRDefault="00D94696" w:rsidP="00141DCE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1C6E0D" w:rsidRDefault="00D94696" w:rsidP="00141DC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1C6E0D" w:rsidRPr="00D94696">
        <w:rPr>
          <w:rFonts w:ascii="Times New Roman" w:hAnsi="Times New Roman"/>
          <w:b/>
          <w:bCs/>
          <w:sz w:val="24"/>
          <w:szCs w:val="24"/>
          <w:lang w:eastAsia="en-US"/>
        </w:rPr>
        <w:t>Total for Question 9 is 1 mark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50BCF" w:rsidRPr="00D94696" w:rsidRDefault="00250BCF" w:rsidP="00141DC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141DCE" w:rsidRDefault="00141DCE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0</w:t>
      </w:r>
      <w:r w:rsidR="00D94696"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Karol ran in a race.</w:t>
      </w:r>
    </w:p>
    <w:p w:rsidR="00141DCE" w:rsidRDefault="00141DCE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 xml:space="preserve">The graph shows her speed, in metres per second, </w:t>
      </w: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t </w:t>
      </w:r>
      <w:r w:rsidRPr="00D94696">
        <w:rPr>
          <w:rFonts w:ascii="Times New Roman" w:hAnsi="Times New Roman"/>
          <w:sz w:val="24"/>
          <w:szCs w:val="24"/>
          <w:lang w:eastAsia="en-US"/>
        </w:rPr>
        <w:t>seconds after the start of the race.</w:t>
      </w:r>
    </w:p>
    <w:p w:rsidR="00141DCE" w:rsidRDefault="00141DCE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41DCE" w:rsidRDefault="00141DCE" w:rsidP="00141DCE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5312971" cy="4699304"/>
            <wp:effectExtent l="19050" t="0" r="1979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529" cy="47112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D94696">
        <w:rPr>
          <w:rFonts w:ascii="Times New Roman" w:hAnsi="Times New Roman"/>
          <w:sz w:val="24"/>
          <w:szCs w:val="24"/>
          <w:lang w:eastAsia="en-US"/>
        </w:rPr>
        <w:t>)</w:t>
      </w:r>
      <w:r w:rsidRPr="00D94696"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Write down Karol’s speed 3 seconds after the start of the race.</w:t>
      </w:r>
    </w:p>
    <w:p w:rsidR="00141DCE" w:rsidRDefault="00141DCE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41DCE" w:rsidRPr="00D94696" w:rsidRDefault="00141DCE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.......m/s</w:t>
      </w:r>
    </w:p>
    <w:p w:rsidR="001C6E0D" w:rsidRPr="00D94696" w:rsidRDefault="00D94696" w:rsidP="00141DCE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1C6E0D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D94696">
        <w:rPr>
          <w:rFonts w:ascii="Times New Roman" w:hAnsi="Times New Roman"/>
          <w:sz w:val="24"/>
          <w:szCs w:val="24"/>
          <w:lang w:eastAsia="en-US"/>
        </w:rPr>
        <w:t>)</w:t>
      </w:r>
      <w:r w:rsidRPr="00D94696"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Write down Karol’s greatest speed.</w:t>
      </w:r>
    </w:p>
    <w:p w:rsidR="00141DCE" w:rsidRPr="00D94696" w:rsidRDefault="00141DCE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.......m/s</w:t>
      </w:r>
    </w:p>
    <w:p w:rsidR="001C6E0D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141DCE" w:rsidRPr="00D94696" w:rsidRDefault="00141DCE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There were two times when Karol’s speed was 9 m/s.</w:t>
      </w:r>
    </w:p>
    <w:p w:rsidR="00141DCE" w:rsidRDefault="00141DCE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i/>
          <w:sz w:val="24"/>
          <w:szCs w:val="24"/>
          <w:lang w:eastAsia="en-US"/>
        </w:rPr>
        <w:t>c</w:t>
      </w:r>
      <w:r w:rsidRPr="00D94696">
        <w:rPr>
          <w:rFonts w:ascii="Times New Roman" w:hAnsi="Times New Roman"/>
          <w:sz w:val="24"/>
          <w:szCs w:val="24"/>
          <w:lang w:eastAsia="en-US"/>
        </w:rPr>
        <w:t>)</w:t>
      </w:r>
      <w:r w:rsidRPr="00D94696"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Write down these two times.</w:t>
      </w:r>
    </w:p>
    <w:p w:rsidR="001C6E0D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.......seconds</w:t>
      </w:r>
    </w:p>
    <w:p w:rsidR="00141DCE" w:rsidRPr="00D94696" w:rsidRDefault="00141DCE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.......seconds</w:t>
      </w:r>
    </w:p>
    <w:p w:rsidR="001C6E0D" w:rsidRPr="00D94696" w:rsidRDefault="00D94696" w:rsidP="00141DCE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D94696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1C6E0D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0 is 3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1C6E0D" w:rsidRPr="00D94696" w:rsidRDefault="001C6E0D" w:rsidP="00C5702C">
      <w:pPr>
        <w:tabs>
          <w:tab w:val="left" w:pos="0"/>
          <w:tab w:val="left" w:pos="426"/>
          <w:tab w:val="left" w:pos="4678"/>
          <w:tab w:val="left" w:pos="524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1</w:t>
      </w:r>
      <w:r w:rsidR="00D94696"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The first thre</w:t>
      </w:r>
      <w:r w:rsidR="00C5702C">
        <w:rPr>
          <w:rFonts w:ascii="Times New Roman" w:hAnsi="Times New Roman"/>
          <w:sz w:val="24"/>
          <w:szCs w:val="24"/>
          <w:lang w:eastAsia="en-US"/>
        </w:rPr>
        <w:t>e terms of a number pattern are</w:t>
      </w:r>
      <w:r w:rsidR="00C5702C"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1</w:t>
      </w:r>
      <w:r w:rsidR="00C5702C"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2</w:t>
      </w:r>
      <w:r w:rsidR="00C5702C"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4</w:t>
      </w: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C5702C">
      <w:pPr>
        <w:tabs>
          <w:tab w:val="left" w:pos="0"/>
          <w:tab w:val="left" w:pos="426"/>
          <w:tab w:val="left" w:pos="5954"/>
          <w:tab w:val="left" w:pos="6379"/>
          <w:tab w:val="left" w:pos="6804"/>
          <w:tab w:val="left" w:pos="7230"/>
          <w:tab w:val="left" w:pos="765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Hester says the first five terms of this number pattern are</w:t>
      </w:r>
      <w:r w:rsidR="00C5702C"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1</w:t>
      </w:r>
      <w:r w:rsidR="00C5702C"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2</w:t>
      </w:r>
      <w:r w:rsidR="00C5702C"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4</w:t>
      </w:r>
      <w:r w:rsidR="00C5702C"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8</w:t>
      </w:r>
      <w:r w:rsidR="00C5702C"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16</w:t>
      </w: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D94696">
        <w:rPr>
          <w:rFonts w:ascii="Times New Roman" w:hAnsi="Times New Roman"/>
          <w:sz w:val="24"/>
          <w:szCs w:val="24"/>
          <w:lang w:eastAsia="en-US"/>
        </w:rPr>
        <w:t>)</w:t>
      </w:r>
      <w:r w:rsidRPr="00D94696"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Write down the rule Hester could have used to get the 4th and 5th terms.</w:t>
      </w: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5702C" w:rsidRPr="00D94696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C5702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1C6E0D" w:rsidRPr="00D94696" w:rsidRDefault="00D94696" w:rsidP="00C5702C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1C6E0D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D94696">
        <w:rPr>
          <w:rFonts w:ascii="Times New Roman" w:hAnsi="Times New Roman"/>
          <w:sz w:val="24"/>
          <w:szCs w:val="24"/>
          <w:lang w:eastAsia="en-US"/>
        </w:rPr>
        <w:t>)</w:t>
      </w:r>
      <w:r w:rsidRPr="00D94696"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Write down the 6th term of Hester’s number pattern.</w:t>
      </w: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5702C" w:rsidRPr="00D94696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1C6E0D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C5702C" w:rsidRPr="00D94696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Jack uses a different rule.</w:t>
      </w: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C5702C">
      <w:pPr>
        <w:tabs>
          <w:tab w:val="left" w:pos="0"/>
          <w:tab w:val="left" w:pos="426"/>
          <w:tab w:val="left" w:pos="5387"/>
          <w:tab w:val="left" w:pos="5812"/>
          <w:tab w:val="left" w:pos="6237"/>
          <w:tab w:val="left" w:pos="6663"/>
          <w:tab w:val="left" w:pos="7088"/>
          <w:tab w:val="left" w:pos="765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 xml:space="preserve">He says the first six </w:t>
      </w:r>
      <w:r w:rsidR="00C5702C">
        <w:rPr>
          <w:rFonts w:ascii="Times New Roman" w:hAnsi="Times New Roman"/>
          <w:sz w:val="24"/>
          <w:szCs w:val="24"/>
          <w:lang w:eastAsia="en-US"/>
        </w:rPr>
        <w:t>terms of the number pattern are</w:t>
      </w:r>
      <w:r w:rsidR="00C5702C">
        <w:rPr>
          <w:rFonts w:ascii="Times New Roman" w:hAnsi="Times New Roman"/>
          <w:sz w:val="24"/>
          <w:szCs w:val="24"/>
          <w:lang w:eastAsia="en-US"/>
        </w:rPr>
        <w:tab/>
      </w:r>
      <w:r w:rsidR="00C5702C" w:rsidRPr="00D94696">
        <w:rPr>
          <w:rFonts w:ascii="Times New Roman" w:hAnsi="Times New Roman"/>
          <w:sz w:val="24"/>
          <w:szCs w:val="24"/>
          <w:lang w:eastAsia="en-US"/>
        </w:rPr>
        <w:t>1</w:t>
      </w:r>
      <w:r w:rsidR="00C5702C">
        <w:rPr>
          <w:rFonts w:ascii="Times New Roman" w:hAnsi="Times New Roman"/>
          <w:sz w:val="24"/>
          <w:szCs w:val="24"/>
          <w:lang w:eastAsia="en-US"/>
        </w:rPr>
        <w:tab/>
      </w:r>
      <w:r w:rsidR="00C5702C" w:rsidRPr="00D94696">
        <w:rPr>
          <w:rFonts w:ascii="Times New Roman" w:hAnsi="Times New Roman"/>
          <w:sz w:val="24"/>
          <w:szCs w:val="24"/>
          <w:lang w:eastAsia="en-US"/>
        </w:rPr>
        <w:t>2</w:t>
      </w:r>
      <w:r w:rsidR="00C5702C">
        <w:rPr>
          <w:rFonts w:ascii="Times New Roman" w:hAnsi="Times New Roman"/>
          <w:sz w:val="24"/>
          <w:szCs w:val="24"/>
          <w:lang w:eastAsia="en-US"/>
        </w:rPr>
        <w:tab/>
      </w:r>
      <w:r w:rsidR="00C5702C" w:rsidRPr="00D94696">
        <w:rPr>
          <w:rFonts w:ascii="Times New Roman" w:hAnsi="Times New Roman"/>
          <w:sz w:val="24"/>
          <w:szCs w:val="24"/>
          <w:lang w:eastAsia="en-US"/>
        </w:rPr>
        <w:t>4</w:t>
      </w:r>
      <w:r w:rsidR="00C5702C">
        <w:rPr>
          <w:rFonts w:ascii="Times New Roman" w:hAnsi="Times New Roman"/>
          <w:sz w:val="24"/>
          <w:szCs w:val="24"/>
          <w:lang w:eastAsia="en-US"/>
        </w:rPr>
        <w:tab/>
        <w:t>7</w:t>
      </w:r>
      <w:r w:rsidR="00C5702C">
        <w:rPr>
          <w:rFonts w:ascii="Times New Roman" w:hAnsi="Times New Roman"/>
          <w:sz w:val="24"/>
          <w:szCs w:val="24"/>
          <w:lang w:eastAsia="en-US"/>
        </w:rPr>
        <w:tab/>
        <w:t>11</w:t>
      </w:r>
      <w:r w:rsidR="00C5702C">
        <w:rPr>
          <w:rFonts w:ascii="Times New Roman" w:hAnsi="Times New Roman"/>
          <w:sz w:val="24"/>
          <w:szCs w:val="24"/>
          <w:lang w:eastAsia="en-US"/>
        </w:rPr>
        <w:tab/>
      </w:r>
      <w:r w:rsidR="00C5702C" w:rsidRPr="00D94696">
        <w:rPr>
          <w:rFonts w:ascii="Times New Roman" w:hAnsi="Times New Roman"/>
          <w:sz w:val="24"/>
          <w:szCs w:val="24"/>
          <w:lang w:eastAsia="en-US"/>
        </w:rPr>
        <w:t>16</w:t>
      </w: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i/>
          <w:sz w:val="24"/>
          <w:szCs w:val="24"/>
          <w:lang w:eastAsia="en-US"/>
        </w:rPr>
        <w:t>c</w:t>
      </w:r>
      <w:r w:rsidRPr="00D94696">
        <w:rPr>
          <w:rFonts w:ascii="Times New Roman" w:hAnsi="Times New Roman"/>
          <w:sz w:val="24"/>
          <w:szCs w:val="24"/>
          <w:lang w:eastAsia="en-US"/>
        </w:rPr>
        <w:t>)</w:t>
      </w:r>
      <w:r w:rsidRPr="00D94696"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Write down the 7th and 8th terms of Jack’s number pattern.</w:t>
      </w: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5702C" w:rsidRPr="00D94696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 xml:space="preserve">....... , </w:t>
      </w: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1C6E0D" w:rsidRPr="00D94696" w:rsidRDefault="00D94696" w:rsidP="00C5702C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D94696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1C6E0D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1 is 3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C5702C" w:rsidRDefault="00C5702C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2</w:t>
      </w:r>
      <w:r w:rsidR="00D94696"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Martin has 8 pints of soup in a pan.</w:t>
      </w: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He also has 24 soup bowls.</w:t>
      </w: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He puts 0.3 pints of soup into each bowl.</w:t>
      </w: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How much soup has Martin left over?</w:t>
      </w: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5702C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5702C" w:rsidRPr="00D94696" w:rsidRDefault="00C5702C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C5702C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.......pints</w:t>
      </w:r>
    </w:p>
    <w:p w:rsidR="00D94696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1C6E0D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2 is 3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021E81" w:rsidRDefault="00021E81">
      <w:pPr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13</w:t>
      </w:r>
      <w:r w:rsidR="00D94696">
        <w:rPr>
          <w:rFonts w:ascii="Times New Roman" w:hAnsi="Times New Roman"/>
          <w:sz w:val="24"/>
          <w:szCs w:val="24"/>
          <w:lang w:eastAsia="en-US"/>
        </w:rPr>
        <w:tab/>
      </w:r>
      <w:proofErr w:type="spellStart"/>
      <w:r w:rsidRPr="00D94696">
        <w:rPr>
          <w:rFonts w:ascii="Times New Roman" w:hAnsi="Times New Roman"/>
          <w:sz w:val="24"/>
          <w:szCs w:val="24"/>
          <w:lang w:eastAsia="en-US"/>
        </w:rPr>
        <w:t>Abi</w:t>
      </w:r>
      <w:proofErr w:type="spellEnd"/>
      <w:r w:rsidRPr="00D94696">
        <w:rPr>
          <w:rFonts w:ascii="Times New Roman" w:hAnsi="Times New Roman"/>
          <w:sz w:val="24"/>
          <w:szCs w:val="24"/>
          <w:lang w:eastAsia="en-US"/>
        </w:rPr>
        <w:t xml:space="preserve"> invests £500 for 4 years in a bank account.</w:t>
      </w: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The account pays simple interest at a rate of 2.3% per year.</w:t>
      </w: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 xml:space="preserve">Work out the total amount of interest </w:t>
      </w:r>
      <w:proofErr w:type="spellStart"/>
      <w:r w:rsidRPr="00D94696">
        <w:rPr>
          <w:rFonts w:ascii="Times New Roman" w:hAnsi="Times New Roman"/>
          <w:sz w:val="24"/>
          <w:szCs w:val="24"/>
          <w:lang w:eastAsia="en-US"/>
        </w:rPr>
        <w:t>Abi</w:t>
      </w:r>
      <w:proofErr w:type="spellEnd"/>
      <w:r w:rsidRPr="00D94696">
        <w:rPr>
          <w:rFonts w:ascii="Times New Roman" w:hAnsi="Times New Roman"/>
          <w:sz w:val="24"/>
          <w:szCs w:val="24"/>
          <w:lang w:eastAsia="en-US"/>
        </w:rPr>
        <w:t xml:space="preserve"> has got at the end of 4 years.</w:t>
      </w: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 xml:space="preserve">£ </w:t>
      </w:r>
      <w:r w:rsidR="00D94696"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Pr="00D94696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D94696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1C6E0D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3 is 3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021E81" w:rsidRDefault="00D94696" w:rsidP="00250BC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  <w:r w:rsidR="00021E81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4</w:t>
      </w:r>
      <w:r w:rsidR="00D94696"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The graph shows the cost of using a mobile phone for one month for different numbers of</w:t>
      </w:r>
    </w:p>
    <w:p w:rsidR="001C6E0D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D94696">
        <w:rPr>
          <w:rFonts w:ascii="Times New Roman" w:hAnsi="Times New Roman"/>
          <w:sz w:val="24"/>
          <w:szCs w:val="24"/>
          <w:lang w:eastAsia="en-US"/>
        </w:rPr>
        <w:t>minutes</w:t>
      </w:r>
      <w:proofErr w:type="gramEnd"/>
      <w:r w:rsidRPr="00D94696">
        <w:rPr>
          <w:rFonts w:ascii="Times New Roman" w:hAnsi="Times New Roman"/>
          <w:sz w:val="24"/>
          <w:szCs w:val="24"/>
          <w:lang w:eastAsia="en-US"/>
        </w:rPr>
        <w:t xml:space="preserve"> of calls made.</w:t>
      </w: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021E81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5284804" cy="4025735"/>
            <wp:effectExtent l="1905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4150" cy="40328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1E81" w:rsidRPr="00D94696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The cost includes a fixed rental charge of £20 and a charge for each minute of calls made.</w:t>
      </w: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Work out the charge for each minute of calls made.</w:t>
      </w: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Pr="00D94696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021E81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D94696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1C6E0D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4 is 2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021E81" w:rsidRDefault="00D94696" w:rsidP="00021E8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  <w:r w:rsidR="00021E81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1C6E0D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5</w:t>
      </w:r>
      <w:r w:rsidR="00D94696"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Here is a list of ingredients for making chocolate mousse for 2 people.</w:t>
      </w: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tbl>
      <w:tblPr>
        <w:tblStyle w:val="TableGrid"/>
        <w:tblW w:w="0" w:type="auto"/>
        <w:jc w:val="center"/>
        <w:tblInd w:w="-567" w:type="dxa"/>
        <w:tblLook w:val="04A0"/>
      </w:tblPr>
      <w:tblGrid>
        <w:gridCol w:w="4014"/>
      </w:tblGrid>
      <w:tr w:rsidR="00021E81" w:rsidTr="00021E81">
        <w:trPr>
          <w:trHeight w:val="2619"/>
          <w:jc w:val="center"/>
        </w:trPr>
        <w:tc>
          <w:tcPr>
            <w:tcW w:w="4014" w:type="dxa"/>
          </w:tcPr>
          <w:p w:rsidR="00021E81" w:rsidRDefault="00021E81" w:rsidP="00021E8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</w:p>
          <w:p w:rsidR="00021E81" w:rsidRPr="00D94696" w:rsidRDefault="00021E81" w:rsidP="00021E8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D94696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Chocolate mousse</w:t>
            </w:r>
          </w:p>
          <w:p w:rsidR="00021E81" w:rsidRPr="00D94696" w:rsidRDefault="00021E81" w:rsidP="00021E8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D94696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for 2 people</w:t>
            </w:r>
          </w:p>
          <w:p w:rsidR="00021E81" w:rsidRDefault="00021E81" w:rsidP="00021E8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  <w:p w:rsidR="00021E81" w:rsidRPr="00D94696" w:rsidRDefault="00021E81" w:rsidP="00021E8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ab/>
            </w:r>
            <w:r w:rsidRPr="00D94696">
              <w:rPr>
                <w:rFonts w:ascii="Times New Roman" w:hAnsi="Times New Roman"/>
                <w:sz w:val="24"/>
                <w:szCs w:val="24"/>
                <w:lang w:eastAsia="en-US"/>
              </w:rPr>
              <w:t>40 grams sugar</w:t>
            </w:r>
          </w:p>
          <w:p w:rsidR="00021E81" w:rsidRPr="00D94696" w:rsidRDefault="00021E81" w:rsidP="00021E81">
            <w:pPr>
              <w:tabs>
                <w:tab w:val="left" w:pos="258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ab/>
            </w:r>
            <w:r w:rsidRPr="00D94696">
              <w:rPr>
                <w:rFonts w:ascii="Times New Roman" w:hAnsi="Times New Roman"/>
                <w:sz w:val="24"/>
                <w:szCs w:val="24"/>
                <w:lang w:eastAsia="en-US"/>
              </w:rPr>
              <w:t>110 grams dark chocolate</w:t>
            </w:r>
          </w:p>
          <w:p w:rsidR="00021E81" w:rsidRPr="00D94696" w:rsidRDefault="00021E81" w:rsidP="00021E8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ab/>
            </w:r>
            <w:r w:rsidRPr="00D94696">
              <w:rPr>
                <w:rFonts w:ascii="Times New Roman" w:hAnsi="Times New Roman"/>
                <w:sz w:val="24"/>
                <w:szCs w:val="24"/>
                <w:lang w:eastAsia="en-US"/>
              </w:rPr>
              <w:t>2 eggs</w:t>
            </w:r>
          </w:p>
          <w:p w:rsidR="00021E81" w:rsidRDefault="00021E81" w:rsidP="00021E81">
            <w:pPr>
              <w:tabs>
                <w:tab w:val="left" w:pos="0"/>
                <w:tab w:val="left" w:pos="40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ab/>
            </w:r>
            <w:r w:rsidRPr="00021E81">
              <w:rPr>
                <w:rFonts w:ascii="Times New Roman" w:hAnsi="Times New Roman"/>
                <w:position w:val="-24"/>
                <w:sz w:val="24"/>
                <w:szCs w:val="24"/>
                <w:lang w:eastAsia="en-US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13" o:title=""/>
                </v:shape>
                <o:OLEObject Type="Embed" ProgID="Equation.DSMT4" ShapeID="_x0000_i1025" DrawAspect="Content" ObjectID="_1509528377" r:id="rId14"/>
              </w:object>
            </w: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 </w:t>
            </w:r>
            <w:r w:rsidRPr="00D94696">
              <w:rPr>
                <w:rFonts w:ascii="Times New Roman" w:hAnsi="Times New Roman"/>
                <w:sz w:val="24"/>
                <w:szCs w:val="24"/>
                <w:lang w:eastAsia="en-US"/>
              </w:rPr>
              <w:t>teaspoon lemon juice</w:t>
            </w:r>
          </w:p>
        </w:tc>
      </w:tr>
    </w:tbl>
    <w:p w:rsidR="00021E81" w:rsidRPr="00D94696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Ellie has 250 grams of sugar and 550 grams of dark chocolate.</w:t>
      </w: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She assumes that she has plenty of lemon juice and plenty of eggs.</w:t>
      </w: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D94696">
        <w:rPr>
          <w:rFonts w:ascii="Times New Roman" w:hAnsi="Times New Roman"/>
          <w:sz w:val="24"/>
          <w:szCs w:val="24"/>
          <w:lang w:eastAsia="en-US"/>
        </w:rPr>
        <w:t>)</w:t>
      </w:r>
      <w:r w:rsidRPr="00D94696"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What is the greatest number of people Ellie can make chocolate mousse for?</w:t>
      </w:r>
    </w:p>
    <w:p w:rsidR="001C6E0D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You must justify your answer.</w:t>
      </w: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Pr="00D94696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3)</w:t>
      </w:r>
    </w:p>
    <w:p w:rsidR="00873D84" w:rsidRDefault="00873D84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Ellie only has 6 eggs.</w:t>
      </w: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D94696">
        <w:rPr>
          <w:rFonts w:ascii="Times New Roman" w:hAnsi="Times New Roman"/>
          <w:sz w:val="24"/>
          <w:szCs w:val="24"/>
          <w:lang w:eastAsia="en-US"/>
        </w:rPr>
        <w:t>)</w:t>
      </w:r>
      <w:r w:rsidRPr="00D94696"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 xml:space="preserve">What effect would this have on the greatest number of people Ellie can </w:t>
      </w:r>
      <w:proofErr w:type="gramStart"/>
      <w:r w:rsidR="001C6E0D" w:rsidRPr="00D94696">
        <w:rPr>
          <w:rFonts w:ascii="Times New Roman" w:hAnsi="Times New Roman"/>
          <w:sz w:val="24"/>
          <w:szCs w:val="24"/>
          <w:lang w:eastAsia="en-US"/>
        </w:rPr>
        <w:t>make</w:t>
      </w:r>
      <w:proofErr w:type="gramEnd"/>
    </w:p>
    <w:p w:rsidR="001C6E0D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proofErr w:type="gramStart"/>
      <w:r w:rsidR="001C6E0D" w:rsidRPr="00D94696">
        <w:rPr>
          <w:rFonts w:ascii="Times New Roman" w:hAnsi="Times New Roman"/>
          <w:sz w:val="24"/>
          <w:szCs w:val="24"/>
          <w:lang w:eastAsia="en-US"/>
        </w:rPr>
        <w:t>chocolate</w:t>
      </w:r>
      <w:proofErr w:type="gramEnd"/>
      <w:r w:rsidR="001C6E0D" w:rsidRPr="00D94696">
        <w:rPr>
          <w:rFonts w:ascii="Times New Roman" w:hAnsi="Times New Roman"/>
          <w:sz w:val="24"/>
          <w:szCs w:val="24"/>
          <w:lang w:eastAsia="en-US"/>
        </w:rPr>
        <w:t xml:space="preserve"> mousse for?</w:t>
      </w:r>
    </w:p>
    <w:p w:rsidR="00021E81" w:rsidRPr="00D94696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1C6E0D" w:rsidRPr="00D94696" w:rsidRDefault="00D94696" w:rsidP="00021E81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1C6E0D" w:rsidRPr="00D94696" w:rsidRDefault="00D94696" w:rsidP="00021E81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D94696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1C6E0D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5 is 4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6</w:t>
      </w:r>
      <w:r w:rsidR="00D94696"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A sprinter runs a distance of 200 metres in 25 seconds.</w:t>
      </w: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Work out the average speed of the sprinter.</w:t>
      </w: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Pr="00D94696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021E81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.......m/s</w:t>
      </w:r>
    </w:p>
    <w:p w:rsidR="001C6E0D" w:rsidRDefault="00D94696" w:rsidP="00021E8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1C6E0D" w:rsidRPr="00D94696">
        <w:rPr>
          <w:rFonts w:ascii="Times New Roman" w:hAnsi="Times New Roman"/>
          <w:b/>
          <w:bCs/>
          <w:sz w:val="24"/>
          <w:szCs w:val="24"/>
          <w:lang w:eastAsia="en-US"/>
        </w:rPr>
        <w:t>Total for Question 16 is 1 mark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021E81" w:rsidRPr="00D94696" w:rsidRDefault="00021E81" w:rsidP="00021E8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021E81" w:rsidRPr="00D94696" w:rsidRDefault="00021E81" w:rsidP="00021E8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1C6E0D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17</w:t>
      </w:r>
      <w:r w:rsidR="00D94696">
        <w:rPr>
          <w:rFonts w:ascii="Times New Roman" w:hAnsi="Times New Roman"/>
          <w:sz w:val="24"/>
          <w:szCs w:val="24"/>
          <w:lang w:eastAsia="en-US"/>
        </w:rPr>
        <w:tab/>
      </w:r>
      <w:r w:rsidR="00D94696"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="00D94696" w:rsidRPr="00D94696">
        <w:rPr>
          <w:rFonts w:ascii="Times New Roman" w:hAnsi="Times New Roman"/>
          <w:i/>
          <w:sz w:val="24"/>
          <w:szCs w:val="24"/>
          <w:lang w:eastAsia="en-US"/>
        </w:rPr>
        <w:t>a</w:t>
      </w:r>
      <w:r w:rsidR="00D94696" w:rsidRPr="00D94696">
        <w:rPr>
          <w:rFonts w:ascii="Times New Roman" w:hAnsi="Times New Roman"/>
          <w:sz w:val="24"/>
          <w:szCs w:val="24"/>
          <w:lang w:eastAsia="en-US"/>
        </w:rPr>
        <w:t>)</w:t>
      </w:r>
      <w:r w:rsidR="00D94696" w:rsidRPr="00D94696"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Simplify 7</w:t>
      </w: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D94696">
        <w:rPr>
          <w:rFonts w:ascii="Times New Roman" w:hAnsi="Times New Roman"/>
          <w:sz w:val="24"/>
          <w:szCs w:val="24"/>
          <w:lang w:eastAsia="en-US"/>
        </w:rPr>
        <w:t>+ 2</w:t>
      </w: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Pr="00D94696">
        <w:rPr>
          <w:rFonts w:ascii="Times New Roman" w:hAnsi="Times New Roman"/>
          <w:sz w:val="24"/>
          <w:szCs w:val="24"/>
          <w:lang w:eastAsia="en-US"/>
        </w:rPr>
        <w:t>– 3</w:t>
      </w: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D94696">
        <w:rPr>
          <w:rFonts w:ascii="Times New Roman" w:hAnsi="Times New Roman"/>
          <w:sz w:val="24"/>
          <w:szCs w:val="24"/>
          <w:lang w:eastAsia="en-US"/>
        </w:rPr>
        <w:t>+ 4</w:t>
      </w: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>y</w:t>
      </w:r>
    </w:p>
    <w:p w:rsidR="00021E81" w:rsidRDefault="00021E81" w:rsidP="00250BC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021E81" w:rsidRDefault="00021E81" w:rsidP="00250BC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021E81" w:rsidRDefault="00021E81" w:rsidP="00250BC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021E81" w:rsidRDefault="00021E81" w:rsidP="00250BC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021E81" w:rsidRDefault="00021E81" w:rsidP="00250BC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021E81" w:rsidRPr="00D94696" w:rsidRDefault="00021E81" w:rsidP="00250BC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1C6E0D" w:rsidRPr="00D94696" w:rsidRDefault="00D94696" w:rsidP="00021E81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1C6E0D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D94696">
        <w:rPr>
          <w:rFonts w:ascii="Times New Roman" w:hAnsi="Times New Roman"/>
          <w:sz w:val="24"/>
          <w:szCs w:val="24"/>
          <w:lang w:eastAsia="en-US"/>
        </w:rPr>
        <w:t>)</w:t>
      </w:r>
      <w:r w:rsidRPr="00D94696"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Factorise 10</w:t>
      </w:r>
      <w:r w:rsidR="001C6E0D"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– 15</w:t>
      </w: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Pr="00D94696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1C6E0D" w:rsidRPr="00D94696" w:rsidRDefault="00D94696" w:rsidP="00021E81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1C6E0D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i/>
          <w:sz w:val="24"/>
          <w:szCs w:val="24"/>
          <w:lang w:eastAsia="en-US"/>
        </w:rPr>
        <w:t>c</w:t>
      </w:r>
      <w:r w:rsidRPr="00D94696">
        <w:rPr>
          <w:rFonts w:ascii="Times New Roman" w:hAnsi="Times New Roman"/>
          <w:sz w:val="24"/>
          <w:szCs w:val="24"/>
          <w:lang w:eastAsia="en-US"/>
        </w:rPr>
        <w:t>)</w:t>
      </w:r>
      <w:r w:rsidRPr="00D94696"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Solve 5</w:t>
      </w:r>
      <w:r w:rsidR="001C6E0D"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p 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= 3</w:t>
      </w:r>
      <w:r w:rsidR="001C6E0D"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p 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+ 8</w:t>
      </w: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Pr="00D94696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p </w:t>
      </w:r>
      <w:proofErr w:type="gramStart"/>
      <w:r w:rsidRPr="00D94696">
        <w:rPr>
          <w:rFonts w:ascii="Times New Roman" w:hAnsi="Times New Roman"/>
          <w:sz w:val="24"/>
          <w:szCs w:val="24"/>
          <w:lang w:eastAsia="en-US"/>
        </w:rPr>
        <w:t xml:space="preserve">= </w:t>
      </w:r>
      <w:r w:rsidR="00D94696"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Pr="00D94696">
        <w:rPr>
          <w:rFonts w:ascii="Times New Roman" w:hAnsi="Times New Roman"/>
          <w:sz w:val="24"/>
          <w:szCs w:val="24"/>
          <w:lang w:eastAsia="en-US"/>
        </w:rPr>
        <w:t>.......</w:t>
      </w:r>
      <w:proofErr w:type="gramEnd"/>
    </w:p>
    <w:p w:rsidR="001C6E0D" w:rsidRPr="00D94696" w:rsidRDefault="00D94696" w:rsidP="00021E81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D94696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1C6E0D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7 is 5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021E81" w:rsidRDefault="00021E81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8</w:t>
      </w:r>
      <w:r w:rsidR="00D94696"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There are 64 cards in a pack.</w:t>
      </w: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Each card is either red or black.</w:t>
      </w: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 xml:space="preserve">The ratio of the number of red cards to the number of black cards is </w:t>
      </w:r>
      <w:proofErr w:type="gramStart"/>
      <w:r w:rsidRPr="00D94696">
        <w:rPr>
          <w:rFonts w:ascii="Times New Roman" w:hAnsi="Times New Roman"/>
          <w:sz w:val="24"/>
          <w:szCs w:val="24"/>
          <w:lang w:eastAsia="en-US"/>
        </w:rPr>
        <w:t>1 :</w:t>
      </w:r>
      <w:proofErr w:type="gramEnd"/>
      <w:r w:rsidRPr="00D94696">
        <w:rPr>
          <w:rFonts w:ascii="Times New Roman" w:hAnsi="Times New Roman"/>
          <w:sz w:val="24"/>
          <w:szCs w:val="24"/>
          <w:lang w:eastAsia="en-US"/>
        </w:rPr>
        <w:t xml:space="preserve"> 1</w:t>
      </w: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8 red cards are removed from the pack.</w:t>
      </w: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Find the ratio of the number of red cards now in the pack to the number of black cards</w:t>
      </w: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D94696">
        <w:rPr>
          <w:rFonts w:ascii="Times New Roman" w:hAnsi="Times New Roman"/>
          <w:sz w:val="24"/>
          <w:szCs w:val="24"/>
          <w:lang w:eastAsia="en-US"/>
        </w:rPr>
        <w:t>now</w:t>
      </w:r>
      <w:proofErr w:type="gramEnd"/>
      <w:r w:rsidRPr="00D94696">
        <w:rPr>
          <w:rFonts w:ascii="Times New Roman" w:hAnsi="Times New Roman"/>
          <w:sz w:val="24"/>
          <w:szCs w:val="24"/>
          <w:lang w:eastAsia="en-US"/>
        </w:rPr>
        <w:t xml:space="preserve"> in the pack.</w:t>
      </w:r>
    </w:p>
    <w:p w:rsidR="001C6E0D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Give your answer in its simplest form.</w:t>
      </w: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Pr="00D94696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873D84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D94696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1C6E0D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8 is 3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021E81" w:rsidRDefault="00021E81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9</w:t>
      </w:r>
      <w:r w:rsidR="00D94696"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Here are a 4-sided spinner and a 5-sided spinner.</w:t>
      </w: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The spinners are fair.</w:t>
      </w: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021E81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4514850" cy="1693114"/>
            <wp:effectExtent l="19050" t="0" r="0" b="0"/>
            <wp:docPr id="3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5316" cy="16932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Jeff is going to spin each spinner once.</w:t>
      </w: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Each spinner will land on a number.</w:t>
      </w: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Jeff will get his score by adding these two numbers together.</w:t>
      </w: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D94696">
        <w:rPr>
          <w:rFonts w:ascii="Times New Roman" w:hAnsi="Times New Roman"/>
          <w:sz w:val="24"/>
          <w:szCs w:val="24"/>
          <w:lang w:eastAsia="en-US"/>
        </w:rPr>
        <w:t>)</w:t>
      </w:r>
      <w:r w:rsidRPr="00D94696"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Complete the possibility space diagram for each possible score.</w:t>
      </w: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tbl>
      <w:tblPr>
        <w:tblStyle w:val="TableGrid"/>
        <w:tblW w:w="0" w:type="auto"/>
        <w:jc w:val="center"/>
        <w:tblInd w:w="-926" w:type="dxa"/>
        <w:tblLook w:val="04A0"/>
      </w:tblPr>
      <w:tblGrid>
        <w:gridCol w:w="2601"/>
        <w:gridCol w:w="607"/>
        <w:gridCol w:w="1169"/>
        <w:gridCol w:w="1169"/>
        <w:gridCol w:w="1170"/>
        <w:gridCol w:w="1170"/>
        <w:gridCol w:w="1170"/>
      </w:tblGrid>
      <w:tr w:rsidR="00250BCF" w:rsidTr="00CD47F3">
        <w:trPr>
          <w:trHeight w:val="443"/>
          <w:jc w:val="center"/>
        </w:trPr>
        <w:tc>
          <w:tcPr>
            <w:tcW w:w="2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0BCF" w:rsidRP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5847" w:type="dxa"/>
            <w:gridSpan w:val="5"/>
            <w:tcBorders>
              <w:top w:val="nil"/>
              <w:left w:val="nil"/>
              <w:right w:val="nil"/>
            </w:tcBorders>
            <w:vAlign w:val="center"/>
          </w:tcPr>
          <w:p w:rsidR="00250BCF" w:rsidRP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250BCF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5-sided spinner</w:t>
            </w:r>
          </w:p>
        </w:tc>
      </w:tr>
      <w:tr w:rsidR="00250BCF" w:rsidTr="00CD47F3">
        <w:trPr>
          <w:trHeight w:val="443"/>
          <w:jc w:val="center"/>
        </w:trPr>
        <w:tc>
          <w:tcPr>
            <w:tcW w:w="2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607" w:type="dxa"/>
            <w:tcBorders>
              <w:top w:val="nil"/>
              <w:left w:val="nil"/>
            </w:tcBorders>
            <w:vAlign w:val="center"/>
          </w:tcPr>
          <w:p w:rsid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169" w:type="dxa"/>
            <w:vAlign w:val="center"/>
          </w:tcPr>
          <w:p w:rsidR="00250BCF" w:rsidRP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250BCF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169" w:type="dxa"/>
            <w:vAlign w:val="center"/>
          </w:tcPr>
          <w:p w:rsidR="00250BCF" w:rsidRP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250BCF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170" w:type="dxa"/>
            <w:vAlign w:val="center"/>
          </w:tcPr>
          <w:p w:rsidR="00250BCF" w:rsidRP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250BCF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170" w:type="dxa"/>
            <w:vAlign w:val="center"/>
          </w:tcPr>
          <w:p w:rsidR="00250BCF" w:rsidRP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250BCF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170" w:type="dxa"/>
            <w:vAlign w:val="center"/>
          </w:tcPr>
          <w:p w:rsidR="00250BCF" w:rsidRP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250BCF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5</w:t>
            </w:r>
          </w:p>
        </w:tc>
      </w:tr>
      <w:tr w:rsidR="00250BCF" w:rsidTr="00CD47F3">
        <w:trPr>
          <w:trHeight w:val="443"/>
          <w:jc w:val="center"/>
        </w:trPr>
        <w:tc>
          <w:tcPr>
            <w:tcW w:w="2601" w:type="dxa"/>
            <w:tcBorders>
              <w:top w:val="nil"/>
              <w:left w:val="nil"/>
              <w:bottom w:val="nil"/>
            </w:tcBorders>
            <w:vAlign w:val="center"/>
          </w:tcPr>
          <w:p w:rsid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607" w:type="dxa"/>
            <w:vAlign w:val="center"/>
          </w:tcPr>
          <w:p w:rsidR="00250BCF" w:rsidRP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250BCF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169" w:type="dxa"/>
            <w:vAlign w:val="center"/>
          </w:tcPr>
          <w:p w:rsid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169" w:type="dxa"/>
            <w:vAlign w:val="center"/>
          </w:tcPr>
          <w:p w:rsid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170" w:type="dxa"/>
            <w:vAlign w:val="center"/>
          </w:tcPr>
          <w:p w:rsid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170" w:type="dxa"/>
            <w:vAlign w:val="center"/>
          </w:tcPr>
          <w:p w:rsid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170" w:type="dxa"/>
            <w:vAlign w:val="center"/>
          </w:tcPr>
          <w:p w:rsid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6</w:t>
            </w:r>
          </w:p>
        </w:tc>
      </w:tr>
      <w:tr w:rsidR="00250BCF" w:rsidTr="00CD47F3">
        <w:trPr>
          <w:trHeight w:val="467"/>
          <w:jc w:val="center"/>
        </w:trPr>
        <w:tc>
          <w:tcPr>
            <w:tcW w:w="2601" w:type="dxa"/>
            <w:tcBorders>
              <w:top w:val="nil"/>
              <w:left w:val="nil"/>
              <w:bottom w:val="nil"/>
            </w:tcBorders>
            <w:vAlign w:val="center"/>
          </w:tcPr>
          <w:p w:rsidR="00250BCF" w:rsidRP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250BCF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4-sided spinner</w:t>
            </w:r>
          </w:p>
        </w:tc>
        <w:tc>
          <w:tcPr>
            <w:tcW w:w="607" w:type="dxa"/>
            <w:vAlign w:val="center"/>
          </w:tcPr>
          <w:p w:rsidR="00250BCF" w:rsidRP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250BCF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169" w:type="dxa"/>
            <w:vAlign w:val="center"/>
          </w:tcPr>
          <w:p w:rsid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169" w:type="dxa"/>
            <w:vAlign w:val="center"/>
          </w:tcPr>
          <w:p w:rsid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170" w:type="dxa"/>
            <w:vAlign w:val="center"/>
          </w:tcPr>
          <w:p w:rsid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170" w:type="dxa"/>
            <w:vAlign w:val="center"/>
          </w:tcPr>
          <w:p w:rsid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170" w:type="dxa"/>
            <w:vAlign w:val="center"/>
          </w:tcPr>
          <w:p w:rsid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</w:tr>
      <w:tr w:rsidR="00250BCF" w:rsidTr="00CD47F3">
        <w:trPr>
          <w:trHeight w:val="443"/>
          <w:jc w:val="center"/>
        </w:trPr>
        <w:tc>
          <w:tcPr>
            <w:tcW w:w="2601" w:type="dxa"/>
            <w:tcBorders>
              <w:top w:val="nil"/>
              <w:left w:val="nil"/>
              <w:bottom w:val="nil"/>
            </w:tcBorders>
            <w:vAlign w:val="center"/>
          </w:tcPr>
          <w:p w:rsid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607" w:type="dxa"/>
            <w:vAlign w:val="center"/>
          </w:tcPr>
          <w:p w:rsidR="00250BCF" w:rsidRP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250BCF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169" w:type="dxa"/>
            <w:vAlign w:val="center"/>
          </w:tcPr>
          <w:p w:rsidR="00250BCF" w:rsidRDefault="00250BCF" w:rsidP="00CD47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169" w:type="dxa"/>
            <w:vAlign w:val="center"/>
          </w:tcPr>
          <w:p w:rsid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170" w:type="dxa"/>
            <w:vAlign w:val="center"/>
          </w:tcPr>
          <w:p w:rsid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170" w:type="dxa"/>
            <w:vAlign w:val="center"/>
          </w:tcPr>
          <w:p w:rsid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170" w:type="dxa"/>
            <w:vAlign w:val="center"/>
          </w:tcPr>
          <w:p w:rsid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</w:tr>
      <w:tr w:rsidR="00250BCF" w:rsidTr="00CD47F3">
        <w:trPr>
          <w:trHeight w:val="467"/>
          <w:jc w:val="center"/>
        </w:trPr>
        <w:tc>
          <w:tcPr>
            <w:tcW w:w="2601" w:type="dxa"/>
            <w:tcBorders>
              <w:top w:val="nil"/>
              <w:left w:val="nil"/>
              <w:bottom w:val="nil"/>
            </w:tcBorders>
            <w:vAlign w:val="center"/>
          </w:tcPr>
          <w:p w:rsid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607" w:type="dxa"/>
            <w:vAlign w:val="center"/>
          </w:tcPr>
          <w:p w:rsidR="00250BCF" w:rsidRP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250BCF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169" w:type="dxa"/>
            <w:vAlign w:val="center"/>
          </w:tcPr>
          <w:p w:rsidR="00250BCF" w:rsidRDefault="00CD47F3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169" w:type="dxa"/>
            <w:vAlign w:val="center"/>
          </w:tcPr>
          <w:p w:rsid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170" w:type="dxa"/>
            <w:vAlign w:val="center"/>
          </w:tcPr>
          <w:p w:rsid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170" w:type="dxa"/>
            <w:vAlign w:val="center"/>
          </w:tcPr>
          <w:p w:rsid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170" w:type="dxa"/>
            <w:vAlign w:val="center"/>
          </w:tcPr>
          <w:p w:rsidR="00250BCF" w:rsidRDefault="00250BCF" w:rsidP="00250BCF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</w:tr>
    </w:tbl>
    <w:p w:rsidR="00021E81" w:rsidRDefault="00021E81" w:rsidP="00021E81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250BCF" w:rsidRPr="00D94696" w:rsidRDefault="00250BCF" w:rsidP="00250BC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250BCF" w:rsidRDefault="00250BCF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Jeff spins each spinner once.</w:t>
      </w: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D94696">
        <w:rPr>
          <w:rFonts w:ascii="Times New Roman" w:hAnsi="Times New Roman"/>
          <w:sz w:val="24"/>
          <w:szCs w:val="24"/>
          <w:lang w:eastAsia="en-US"/>
        </w:rPr>
        <w:t>)</w:t>
      </w:r>
      <w:r w:rsidRPr="00D94696"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Find the probability that Jeff gets</w:t>
      </w:r>
    </w:p>
    <w:p w:rsidR="00021E81" w:rsidRDefault="00021E81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D94696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(</w:t>
      </w:r>
      <w:proofErr w:type="spellStart"/>
      <w:r w:rsidR="001C6E0D" w:rsidRPr="00D94696">
        <w:rPr>
          <w:rFonts w:ascii="Times New Roman" w:hAnsi="Times New Roman"/>
          <w:sz w:val="24"/>
          <w:szCs w:val="24"/>
          <w:lang w:eastAsia="en-US"/>
        </w:rPr>
        <w:t>i</w:t>
      </w:r>
      <w:proofErr w:type="spellEnd"/>
      <w:r w:rsidRPr="00D94696">
        <w:rPr>
          <w:rFonts w:ascii="Times New Roman" w:hAnsi="Times New Roman"/>
          <w:sz w:val="24"/>
          <w:szCs w:val="24"/>
          <w:lang w:eastAsia="en-US"/>
        </w:rPr>
        <w:t>)</w:t>
      </w:r>
      <w:r>
        <w:rPr>
          <w:rFonts w:ascii="Times New Roman" w:hAnsi="Times New Roman"/>
          <w:sz w:val="24"/>
          <w:szCs w:val="24"/>
          <w:lang w:eastAsia="en-US"/>
        </w:rPr>
        <w:tab/>
      </w:r>
      <w:proofErr w:type="gramStart"/>
      <w:r w:rsidR="001C6E0D" w:rsidRPr="00D94696">
        <w:rPr>
          <w:rFonts w:ascii="Times New Roman" w:hAnsi="Times New Roman"/>
          <w:sz w:val="24"/>
          <w:szCs w:val="24"/>
          <w:lang w:eastAsia="en-US"/>
        </w:rPr>
        <w:t>a</w:t>
      </w:r>
      <w:proofErr w:type="gramEnd"/>
      <w:r w:rsidR="001C6E0D" w:rsidRPr="00D94696">
        <w:rPr>
          <w:rFonts w:ascii="Times New Roman" w:hAnsi="Times New Roman"/>
          <w:sz w:val="24"/>
          <w:szCs w:val="24"/>
          <w:lang w:eastAsia="en-US"/>
        </w:rPr>
        <w:t xml:space="preserve"> score of 3</w:t>
      </w:r>
    </w:p>
    <w:p w:rsidR="00021E81" w:rsidRDefault="00021E81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D47F3" w:rsidRDefault="00CD47F3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D47F3" w:rsidRDefault="00CD47F3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D47F3" w:rsidRDefault="00CD47F3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D47F3" w:rsidRDefault="00CD47F3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Pr="00D94696" w:rsidRDefault="00021E81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Pr="00D94696" w:rsidRDefault="00021E81" w:rsidP="00021E8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.......</w:t>
      </w:r>
    </w:p>
    <w:p w:rsidR="00021E81" w:rsidRDefault="00021E81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021E81" w:rsidP="00873D84">
      <w:pPr>
        <w:tabs>
          <w:tab w:val="left" w:pos="426"/>
          <w:tab w:val="left" w:pos="851"/>
        </w:tabs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br w:type="page"/>
      </w:r>
      <w:r w:rsidR="00D94696">
        <w:rPr>
          <w:rFonts w:ascii="Times New Roman" w:hAnsi="Times New Roman"/>
          <w:sz w:val="24"/>
          <w:szCs w:val="24"/>
          <w:lang w:eastAsia="en-US"/>
        </w:rPr>
        <w:lastRenderedPageBreak/>
        <w:tab/>
      </w:r>
      <w:r w:rsidR="00D94696"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ii</w:t>
      </w:r>
      <w:r w:rsidR="00D94696" w:rsidRPr="00D94696">
        <w:rPr>
          <w:rFonts w:ascii="Times New Roman" w:hAnsi="Times New Roman"/>
          <w:sz w:val="24"/>
          <w:szCs w:val="24"/>
          <w:lang w:eastAsia="en-US"/>
        </w:rPr>
        <w:t>)</w:t>
      </w:r>
      <w:r w:rsidR="00D94696">
        <w:rPr>
          <w:rFonts w:ascii="Times New Roman" w:hAnsi="Times New Roman"/>
          <w:sz w:val="24"/>
          <w:szCs w:val="24"/>
          <w:lang w:eastAsia="en-US"/>
        </w:rPr>
        <w:tab/>
      </w:r>
      <w:proofErr w:type="gramStart"/>
      <w:r w:rsidR="001C6E0D" w:rsidRPr="00D94696">
        <w:rPr>
          <w:rFonts w:ascii="Times New Roman" w:hAnsi="Times New Roman"/>
          <w:sz w:val="24"/>
          <w:szCs w:val="24"/>
          <w:lang w:eastAsia="en-US"/>
        </w:rPr>
        <w:t>a</w:t>
      </w:r>
      <w:proofErr w:type="gramEnd"/>
      <w:r w:rsidR="001C6E0D" w:rsidRPr="00D94696">
        <w:rPr>
          <w:rFonts w:ascii="Times New Roman" w:hAnsi="Times New Roman"/>
          <w:sz w:val="24"/>
          <w:szCs w:val="24"/>
          <w:lang w:eastAsia="en-US"/>
        </w:rPr>
        <w:t xml:space="preserve"> score of 5 or more.</w:t>
      </w:r>
    </w:p>
    <w:p w:rsidR="00021E81" w:rsidRDefault="00021E81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Pr="00D94696" w:rsidRDefault="00021E81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1C6E0D" w:rsidRPr="00D94696" w:rsidRDefault="00D94696" w:rsidP="00CD47F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D94696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1C6E0D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9 is 3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20</w:t>
      </w:r>
      <w:r w:rsidR="00D94696"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Water flows through a pipe at a rate of 20 gallons per minute.</w:t>
      </w: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D94696">
        <w:rPr>
          <w:rFonts w:ascii="Times New Roman" w:hAnsi="Times New Roman"/>
          <w:sz w:val="24"/>
          <w:szCs w:val="24"/>
          <w:lang w:eastAsia="en-US"/>
        </w:rPr>
        <w:t>1 gallon = 4.55 litres.</w:t>
      </w:r>
      <w:proofErr w:type="gramEnd"/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Change 20 gallons per minute to litres per second.</w:t>
      </w:r>
    </w:p>
    <w:p w:rsidR="001C6E0D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Give your answer correct to 3 significant figures.</w:t>
      </w: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21E81" w:rsidRPr="00D94696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873D84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 xml:space="preserve">....... </w:t>
      </w:r>
      <w:proofErr w:type="gramStart"/>
      <w:r w:rsidR="001C6E0D" w:rsidRPr="00D94696">
        <w:rPr>
          <w:rFonts w:ascii="Times New Roman" w:hAnsi="Times New Roman"/>
          <w:sz w:val="24"/>
          <w:szCs w:val="24"/>
          <w:lang w:eastAsia="en-US"/>
        </w:rPr>
        <w:t>litres</w:t>
      </w:r>
      <w:proofErr w:type="gramEnd"/>
      <w:r w:rsidR="001C6E0D" w:rsidRPr="00D94696">
        <w:rPr>
          <w:rFonts w:ascii="Times New Roman" w:hAnsi="Times New Roman"/>
          <w:sz w:val="24"/>
          <w:szCs w:val="24"/>
          <w:lang w:eastAsia="en-US"/>
        </w:rPr>
        <w:t xml:space="preserve"> per second</w:t>
      </w:r>
    </w:p>
    <w:p w:rsidR="00D94696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1C6E0D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0 is 2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021E81" w:rsidRDefault="00021E81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1C6E0D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1</w:t>
      </w:r>
      <w:r w:rsidR="00D94696"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 xml:space="preserve">Find the highest common factor </w:t>
      </w:r>
      <w:r w:rsidR="00D94696"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sz w:val="24"/>
          <w:szCs w:val="24"/>
          <w:lang w:eastAsia="en-US"/>
        </w:rPr>
        <w:t>HCF</w:t>
      </w:r>
      <w:r w:rsidR="00D94696" w:rsidRPr="00D94696">
        <w:rPr>
          <w:rFonts w:ascii="Times New Roman" w:hAnsi="Times New Roman"/>
          <w:sz w:val="24"/>
          <w:szCs w:val="24"/>
          <w:lang w:eastAsia="en-US"/>
        </w:rPr>
        <w:t>)</w:t>
      </w:r>
      <w:r w:rsidRPr="00D94696">
        <w:rPr>
          <w:rFonts w:ascii="Times New Roman" w:hAnsi="Times New Roman"/>
          <w:sz w:val="24"/>
          <w:szCs w:val="24"/>
          <w:lang w:eastAsia="en-US"/>
        </w:rPr>
        <w:t xml:space="preserve"> of 32, 48 and 72</w:t>
      </w:r>
      <w:r w:rsidR="00021E81">
        <w:rPr>
          <w:rFonts w:ascii="Times New Roman" w:hAnsi="Times New Roman"/>
          <w:sz w:val="24"/>
          <w:szCs w:val="24"/>
          <w:lang w:eastAsia="en-US"/>
        </w:rPr>
        <w:t>.</w:t>
      </w: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021E81" w:rsidRPr="00D94696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411667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D94696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1C6E0D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1 is 2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021E81" w:rsidRDefault="00021E81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sz w:val="24"/>
          <w:szCs w:val="24"/>
          <w:lang w:eastAsia="en-US"/>
        </w:rPr>
      </w:pPr>
    </w:p>
    <w:p w:rsidR="00021E81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sz w:val="24"/>
          <w:szCs w:val="24"/>
          <w:lang w:eastAsia="en-US"/>
        </w:rPr>
        <w:t>22</w:t>
      </w:r>
      <w:r w:rsidR="00D94696">
        <w:rPr>
          <w:rFonts w:ascii="Times New Roman" w:hAnsi="Times New Roman"/>
          <w:sz w:val="24"/>
          <w:szCs w:val="24"/>
          <w:lang w:eastAsia="en-US"/>
        </w:rPr>
        <w:tab/>
      </w:r>
    </w:p>
    <w:p w:rsidR="00021E81" w:rsidRDefault="00411667" w:rsidP="00411667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2804775" cy="2810694"/>
            <wp:effectExtent l="1905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775" cy="28106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1667" w:rsidRDefault="00411667" w:rsidP="0041166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1C6E0D" w:rsidP="00873D8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 xml:space="preserve">Describe the single transformation that maps shape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A </w:t>
      </w:r>
      <w:r w:rsidRPr="00D94696">
        <w:rPr>
          <w:rFonts w:ascii="Times New Roman" w:hAnsi="Times New Roman"/>
          <w:sz w:val="24"/>
          <w:szCs w:val="24"/>
          <w:lang w:eastAsia="en-US"/>
        </w:rPr>
        <w:t xml:space="preserve">onto shape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B</w:t>
      </w:r>
      <w:r w:rsidRPr="00D94696">
        <w:rPr>
          <w:rFonts w:ascii="Times New Roman" w:hAnsi="Times New Roman"/>
          <w:sz w:val="24"/>
          <w:szCs w:val="24"/>
          <w:lang w:eastAsia="en-US"/>
        </w:rPr>
        <w:t>.</w:t>
      </w:r>
    </w:p>
    <w:p w:rsidR="00411667" w:rsidRPr="00D94696" w:rsidRDefault="00411667" w:rsidP="00873D8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1C6E0D" w:rsidRPr="00D94696" w:rsidRDefault="00D94696" w:rsidP="00411667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D94696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1C6E0D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2 is 2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021E81" w:rsidRDefault="00021E81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3</w:t>
      </w:r>
      <w:r w:rsidR="00D94696"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The time series graph shows information about the percentages of the people in a village</w:t>
      </w:r>
    </w:p>
    <w:p w:rsidR="001C6E0D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D94696">
        <w:rPr>
          <w:rFonts w:ascii="Times New Roman" w:hAnsi="Times New Roman"/>
          <w:sz w:val="24"/>
          <w:szCs w:val="24"/>
          <w:lang w:eastAsia="en-US"/>
        </w:rPr>
        <w:t>that</w:t>
      </w:r>
      <w:proofErr w:type="gramEnd"/>
      <w:r w:rsidRPr="00D94696">
        <w:rPr>
          <w:rFonts w:ascii="Times New Roman" w:hAnsi="Times New Roman"/>
          <w:sz w:val="24"/>
          <w:szCs w:val="24"/>
          <w:lang w:eastAsia="en-US"/>
        </w:rPr>
        <w:t xml:space="preserve"> used the village shop for the years between 1980 and 2010</w:t>
      </w:r>
      <w:r w:rsidR="00411667">
        <w:rPr>
          <w:rFonts w:ascii="Times New Roman" w:hAnsi="Times New Roman"/>
          <w:sz w:val="24"/>
          <w:szCs w:val="24"/>
          <w:lang w:eastAsia="en-US"/>
        </w:rPr>
        <w:t>.</w:t>
      </w:r>
    </w:p>
    <w:p w:rsidR="00411667" w:rsidRDefault="00411667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411667" w:rsidRDefault="00411667" w:rsidP="00411667">
      <w:pPr>
        <w:tabs>
          <w:tab w:val="left" w:pos="-567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5796534" cy="3628775"/>
            <wp:effectExtent l="1905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6534" cy="3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1667" w:rsidRPr="00D94696" w:rsidRDefault="00411667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D94696">
        <w:rPr>
          <w:rFonts w:ascii="Times New Roman" w:hAnsi="Times New Roman"/>
          <w:sz w:val="24"/>
          <w:szCs w:val="24"/>
          <w:lang w:eastAsia="en-US"/>
        </w:rPr>
        <w:t>)</w:t>
      </w:r>
      <w:r w:rsidRPr="00D94696"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Describe the trend in the percentage of the people in the village who used the shop</w:t>
      </w:r>
    </w:p>
    <w:p w:rsidR="001C6E0D" w:rsidRDefault="00CD47F3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proofErr w:type="gramStart"/>
      <w:r w:rsidR="001C6E0D" w:rsidRPr="00D94696">
        <w:rPr>
          <w:rFonts w:ascii="Times New Roman" w:hAnsi="Times New Roman"/>
          <w:sz w:val="24"/>
          <w:szCs w:val="24"/>
          <w:lang w:eastAsia="en-US"/>
        </w:rPr>
        <w:t>for</w:t>
      </w:r>
      <w:proofErr w:type="gramEnd"/>
      <w:r w:rsidR="001C6E0D" w:rsidRPr="00D94696">
        <w:rPr>
          <w:rFonts w:ascii="Times New Roman" w:hAnsi="Times New Roman"/>
          <w:sz w:val="24"/>
          <w:szCs w:val="24"/>
          <w:lang w:eastAsia="en-US"/>
        </w:rPr>
        <w:t xml:space="preserve"> this period.</w:t>
      </w:r>
    </w:p>
    <w:p w:rsidR="00411667" w:rsidRPr="00D94696" w:rsidRDefault="00411667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41166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1C6E0D" w:rsidRPr="00D94696" w:rsidRDefault="00D94696" w:rsidP="00411667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1C6E0D" w:rsidRPr="00D94696" w:rsidRDefault="00D94696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D94696">
        <w:rPr>
          <w:rFonts w:ascii="Times New Roman" w:hAnsi="Times New Roman"/>
          <w:sz w:val="24"/>
          <w:szCs w:val="24"/>
          <w:lang w:eastAsia="en-US"/>
        </w:rPr>
        <w:t>)</w:t>
      </w:r>
      <w:r w:rsidRPr="00D94696">
        <w:rPr>
          <w:rFonts w:ascii="Times New Roman" w:hAnsi="Times New Roman"/>
          <w:sz w:val="24"/>
          <w:szCs w:val="24"/>
          <w:lang w:eastAsia="en-US"/>
        </w:rPr>
        <w:tab/>
        <w:t>(</w:t>
      </w:r>
      <w:proofErr w:type="spellStart"/>
      <w:proofErr w:type="gramStart"/>
      <w:r w:rsidR="001C6E0D" w:rsidRPr="00D94696">
        <w:rPr>
          <w:rFonts w:ascii="Times New Roman" w:hAnsi="Times New Roman"/>
          <w:sz w:val="24"/>
          <w:szCs w:val="24"/>
          <w:lang w:eastAsia="en-US"/>
        </w:rPr>
        <w:t>i</w:t>
      </w:r>
      <w:proofErr w:type="spellEnd"/>
      <w:proofErr w:type="gramEnd"/>
      <w:r w:rsidRPr="00D94696">
        <w:rPr>
          <w:rFonts w:ascii="Times New Roman" w:hAnsi="Times New Roman"/>
          <w:sz w:val="24"/>
          <w:szCs w:val="24"/>
          <w:lang w:eastAsia="en-US"/>
        </w:rPr>
        <w:t>)</w:t>
      </w:r>
      <w:r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Use the graph to predict the percentage of the people in the village likely to use</w:t>
      </w:r>
    </w:p>
    <w:p w:rsidR="001C6E0D" w:rsidRDefault="00CD47F3" w:rsidP="00CD47F3">
      <w:pPr>
        <w:tabs>
          <w:tab w:val="left" w:pos="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proofErr w:type="gramStart"/>
      <w:r w:rsidR="001C6E0D" w:rsidRPr="00D94696">
        <w:rPr>
          <w:rFonts w:ascii="Times New Roman" w:hAnsi="Times New Roman"/>
          <w:sz w:val="24"/>
          <w:szCs w:val="24"/>
          <w:lang w:eastAsia="en-US"/>
        </w:rPr>
        <w:t>the</w:t>
      </w:r>
      <w:proofErr w:type="gramEnd"/>
      <w:r w:rsidR="001C6E0D" w:rsidRPr="00D94696">
        <w:rPr>
          <w:rFonts w:ascii="Times New Roman" w:hAnsi="Times New Roman"/>
          <w:sz w:val="24"/>
          <w:szCs w:val="24"/>
          <w:lang w:eastAsia="en-US"/>
        </w:rPr>
        <w:t xml:space="preserve"> shop in the year 2020</w:t>
      </w:r>
      <w:r w:rsidR="00411667">
        <w:rPr>
          <w:rFonts w:ascii="Times New Roman" w:hAnsi="Times New Roman"/>
          <w:sz w:val="24"/>
          <w:szCs w:val="24"/>
          <w:lang w:eastAsia="en-US"/>
        </w:rPr>
        <w:t>.</w:t>
      </w:r>
    </w:p>
    <w:p w:rsidR="00411667" w:rsidRDefault="00411667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411667" w:rsidRPr="00D94696" w:rsidRDefault="00411667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.......%</w:t>
      </w:r>
    </w:p>
    <w:p w:rsidR="001C6E0D" w:rsidRPr="00D94696" w:rsidRDefault="00D94696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(</w:t>
      </w:r>
      <w:proofErr w:type="gramStart"/>
      <w:r w:rsidR="001C6E0D" w:rsidRPr="00D94696">
        <w:rPr>
          <w:rFonts w:ascii="Times New Roman" w:hAnsi="Times New Roman"/>
          <w:sz w:val="24"/>
          <w:szCs w:val="24"/>
          <w:lang w:eastAsia="en-US"/>
        </w:rPr>
        <w:t>ii</w:t>
      </w:r>
      <w:proofErr w:type="gramEnd"/>
      <w:r w:rsidRPr="00D94696">
        <w:rPr>
          <w:rFonts w:ascii="Times New Roman" w:hAnsi="Times New Roman"/>
          <w:sz w:val="24"/>
          <w:szCs w:val="24"/>
          <w:lang w:eastAsia="en-US"/>
        </w:rPr>
        <w:t>)</w:t>
      </w:r>
      <w:r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Is your prediction reliable?</w:t>
      </w:r>
    </w:p>
    <w:p w:rsidR="001C6E0D" w:rsidRDefault="00411667" w:rsidP="00CD47F3">
      <w:pPr>
        <w:tabs>
          <w:tab w:val="left" w:pos="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Explain your answer.</w:t>
      </w:r>
    </w:p>
    <w:p w:rsidR="00411667" w:rsidRPr="00D94696" w:rsidRDefault="00411667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1C6E0D" w:rsidRPr="00D94696" w:rsidRDefault="00D94696" w:rsidP="0041166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1C6E0D" w:rsidRPr="00D94696" w:rsidRDefault="00D94696" w:rsidP="00411667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3)</w:t>
      </w:r>
    </w:p>
    <w:p w:rsidR="00D94696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1C6E0D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3 is 4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021E81" w:rsidRDefault="00021E81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1C6E0D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4</w:t>
      </w:r>
      <w:r w:rsidR="00D94696">
        <w:rPr>
          <w:rFonts w:ascii="Times New Roman" w:hAnsi="Times New Roman"/>
          <w:sz w:val="24"/>
          <w:szCs w:val="24"/>
          <w:lang w:eastAsia="en-US"/>
        </w:rPr>
        <w:tab/>
        <w:t>(</w:t>
      </w:r>
      <w:r w:rsidR="00D94696" w:rsidRPr="00D94696">
        <w:rPr>
          <w:rFonts w:ascii="Times New Roman" w:hAnsi="Times New Roman"/>
          <w:i/>
          <w:sz w:val="24"/>
          <w:szCs w:val="24"/>
          <w:lang w:eastAsia="en-US"/>
        </w:rPr>
        <w:t>a</w:t>
      </w:r>
      <w:r w:rsidR="00D94696" w:rsidRPr="00D94696">
        <w:rPr>
          <w:rFonts w:ascii="Times New Roman" w:hAnsi="Times New Roman"/>
          <w:sz w:val="24"/>
          <w:szCs w:val="24"/>
          <w:lang w:eastAsia="en-US"/>
        </w:rPr>
        <w:t>)</w:t>
      </w:r>
      <w:r w:rsidR="00D94696" w:rsidRPr="00D94696"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Expand and simplify 3</w:t>
      </w:r>
      <w:r w:rsidR="00D94696"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Pr="00D94696">
        <w:rPr>
          <w:rFonts w:ascii="Times New Roman" w:hAnsi="Times New Roman"/>
          <w:sz w:val="24"/>
          <w:szCs w:val="24"/>
          <w:lang w:eastAsia="en-US"/>
        </w:rPr>
        <w:t>− 2</w:t>
      </w:r>
      <w:r w:rsidR="00D94696" w:rsidRPr="00D94696">
        <w:rPr>
          <w:rFonts w:ascii="Times New Roman" w:hAnsi="Times New Roman"/>
          <w:sz w:val="24"/>
          <w:szCs w:val="24"/>
          <w:lang w:eastAsia="en-US"/>
        </w:rPr>
        <w:t>)</w:t>
      </w:r>
      <w:r w:rsidRPr="00D94696">
        <w:rPr>
          <w:rFonts w:ascii="Times New Roman" w:hAnsi="Times New Roman"/>
          <w:sz w:val="24"/>
          <w:szCs w:val="24"/>
          <w:lang w:eastAsia="en-US"/>
        </w:rPr>
        <w:t xml:space="preserve"> + 5</w:t>
      </w:r>
      <w:r w:rsidR="00D94696"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sz w:val="24"/>
          <w:szCs w:val="24"/>
          <w:lang w:eastAsia="en-US"/>
        </w:rPr>
        <w:t>2</w:t>
      </w: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Pr="00D94696">
        <w:rPr>
          <w:rFonts w:ascii="Times New Roman" w:hAnsi="Times New Roman"/>
          <w:sz w:val="24"/>
          <w:szCs w:val="24"/>
          <w:lang w:eastAsia="en-US"/>
        </w:rPr>
        <w:t>+ 1</w:t>
      </w:r>
      <w:r w:rsidR="00D94696" w:rsidRPr="00D94696">
        <w:rPr>
          <w:rFonts w:ascii="Times New Roman" w:hAnsi="Times New Roman"/>
          <w:sz w:val="24"/>
          <w:szCs w:val="24"/>
          <w:lang w:eastAsia="en-US"/>
        </w:rPr>
        <w:t>)</w:t>
      </w:r>
    </w:p>
    <w:p w:rsidR="00411667" w:rsidRDefault="00411667" w:rsidP="0041166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411667" w:rsidRDefault="00411667" w:rsidP="0041166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411667" w:rsidRDefault="00411667" w:rsidP="0041166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411667" w:rsidRDefault="00411667" w:rsidP="0041166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411667" w:rsidRDefault="00411667" w:rsidP="0041166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411667" w:rsidRDefault="00411667" w:rsidP="0041166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411667" w:rsidRDefault="00411667" w:rsidP="0041166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411667" w:rsidRDefault="00411667" w:rsidP="0041166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411667" w:rsidRPr="00D94696" w:rsidRDefault="00411667" w:rsidP="0041166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1C6E0D" w:rsidRPr="00D94696" w:rsidRDefault="00D94696" w:rsidP="00A041E6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1C6E0D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D94696">
        <w:rPr>
          <w:rFonts w:ascii="Times New Roman" w:hAnsi="Times New Roman"/>
          <w:sz w:val="24"/>
          <w:szCs w:val="24"/>
          <w:lang w:eastAsia="en-US"/>
        </w:rPr>
        <w:t>)</w:t>
      </w:r>
      <w:r w:rsidRPr="00D94696"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Simplify 5</w:t>
      </w:r>
      <w:r w:rsidR="001C6E0D" w:rsidRPr="00D94696">
        <w:rPr>
          <w:rFonts w:ascii="Times New Roman" w:hAnsi="Times New Roman"/>
          <w:i/>
          <w:iCs/>
          <w:sz w:val="24"/>
          <w:szCs w:val="24"/>
          <w:lang w:eastAsia="en-US"/>
        </w:rPr>
        <w:t>u</w:t>
      </w:r>
      <w:r w:rsidR="001C6E0D" w:rsidRPr="00411667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="001C6E0D" w:rsidRPr="00D94696">
        <w:rPr>
          <w:rFonts w:ascii="Times New Roman" w:hAnsi="Times New Roman"/>
          <w:i/>
          <w:iCs/>
          <w:sz w:val="24"/>
          <w:szCs w:val="24"/>
          <w:lang w:eastAsia="en-US"/>
        </w:rPr>
        <w:t>w</w:t>
      </w:r>
      <w:r w:rsidR="001C6E0D" w:rsidRPr="00411667">
        <w:rPr>
          <w:rFonts w:ascii="Times New Roman" w:hAnsi="Times New Roman"/>
          <w:sz w:val="24"/>
          <w:szCs w:val="24"/>
          <w:vertAlign w:val="superscript"/>
          <w:lang w:eastAsia="en-US"/>
        </w:rPr>
        <w:t>4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 xml:space="preserve"> × 7</w:t>
      </w:r>
      <w:r w:rsidR="001C6E0D" w:rsidRPr="00D94696">
        <w:rPr>
          <w:rFonts w:ascii="Times New Roman" w:hAnsi="Times New Roman"/>
          <w:i/>
          <w:iCs/>
          <w:sz w:val="24"/>
          <w:szCs w:val="24"/>
          <w:lang w:eastAsia="en-US"/>
        </w:rPr>
        <w:t>uw</w:t>
      </w:r>
      <w:r w:rsidR="001C6E0D" w:rsidRPr="00411667">
        <w:rPr>
          <w:rFonts w:ascii="Times New Roman" w:hAnsi="Times New Roman"/>
          <w:sz w:val="24"/>
          <w:szCs w:val="24"/>
          <w:vertAlign w:val="superscript"/>
          <w:lang w:eastAsia="en-US"/>
        </w:rPr>
        <w:t>3</w:t>
      </w:r>
    </w:p>
    <w:p w:rsidR="00411667" w:rsidRDefault="00411667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411667" w:rsidRDefault="00411667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411667" w:rsidRDefault="00411667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411667" w:rsidRDefault="00411667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411667" w:rsidRDefault="00411667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411667" w:rsidRDefault="00411667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411667" w:rsidRPr="00D94696" w:rsidRDefault="00411667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1C6E0D" w:rsidRPr="00D94696" w:rsidRDefault="00D94696" w:rsidP="00A041E6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D94696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1C6E0D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4 is 4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021E81" w:rsidRDefault="00021E81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D1089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5</w:t>
      </w:r>
      <w:r>
        <w:rPr>
          <w:rFonts w:ascii="Times New Roman" w:hAnsi="Times New Roman"/>
          <w:i/>
          <w:iCs/>
          <w:sz w:val="24"/>
          <w:szCs w:val="24"/>
          <w:lang w:eastAsia="en-US"/>
        </w:rPr>
        <w:tab/>
      </w:r>
    </w:p>
    <w:p w:rsidR="00ED1089" w:rsidRDefault="00ED1089" w:rsidP="00ED1089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  <w:lang w:eastAsia="en-US"/>
        </w:rPr>
      </w:pPr>
      <w:r>
        <w:rPr>
          <w:rFonts w:ascii="Times New Roman" w:hAnsi="Times New Roman"/>
          <w:i/>
          <w:iCs/>
          <w:noProof/>
          <w:sz w:val="24"/>
          <w:szCs w:val="24"/>
          <w:lang w:val="en-US" w:eastAsia="en-US"/>
        </w:rPr>
        <w:drawing>
          <wp:inline distT="0" distB="0" distL="0" distR="0">
            <wp:extent cx="2851521" cy="1583572"/>
            <wp:effectExtent l="19050" t="0" r="5979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521" cy="15835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1089" w:rsidRDefault="00ED1089" w:rsidP="00ED108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1C6E0D" w:rsidRPr="00D94696" w:rsidRDefault="001C6E0D" w:rsidP="00ED108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The diagram shows a regular octagon and a regular hexagon.</w:t>
      </w: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 xml:space="preserve">Find the size of the angle marked </w:t>
      </w: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</w:p>
    <w:p w:rsidR="001C6E0D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 xml:space="preserve">You must show all </w:t>
      </w:r>
      <w:proofErr w:type="gramStart"/>
      <w:r w:rsidRPr="00D94696">
        <w:rPr>
          <w:rFonts w:ascii="Times New Roman" w:hAnsi="Times New Roman"/>
          <w:sz w:val="24"/>
          <w:szCs w:val="24"/>
          <w:lang w:eastAsia="en-US"/>
        </w:rPr>
        <w:t>your</w:t>
      </w:r>
      <w:proofErr w:type="gramEnd"/>
      <w:r w:rsidRPr="00D94696">
        <w:rPr>
          <w:rFonts w:ascii="Times New Roman" w:hAnsi="Times New Roman"/>
          <w:sz w:val="24"/>
          <w:szCs w:val="24"/>
          <w:lang w:eastAsia="en-US"/>
        </w:rPr>
        <w:t xml:space="preserve"> working.</w:t>
      </w: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Pr="00D94696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CD47F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D94696">
        <w:rPr>
          <w:rFonts w:ascii="Times New Roman" w:hAnsi="Times New Roman"/>
          <w:sz w:val="24"/>
          <w:szCs w:val="24"/>
          <w:lang w:eastAsia="en-US"/>
        </w:rPr>
        <w:t xml:space="preserve">= </w:t>
      </w:r>
      <w:r w:rsidR="00D94696"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Pr="00D94696">
        <w:rPr>
          <w:rFonts w:ascii="Times New Roman" w:hAnsi="Times New Roman"/>
          <w:sz w:val="24"/>
          <w:szCs w:val="24"/>
          <w:lang w:eastAsia="en-US"/>
        </w:rPr>
        <w:t>....... °</w:t>
      </w:r>
    </w:p>
    <w:p w:rsidR="00D94696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1C6E0D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5 is 3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021E81" w:rsidRDefault="00021E81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D1089" w:rsidRDefault="001C6E0D" w:rsidP="00ED108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6</w:t>
      </w:r>
      <w:r w:rsidR="00D94696">
        <w:rPr>
          <w:rFonts w:ascii="Times New Roman" w:hAnsi="Times New Roman"/>
          <w:i/>
          <w:iCs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Here is a Venn diagram.</w:t>
      </w:r>
    </w:p>
    <w:p w:rsidR="00ED1089" w:rsidRDefault="00ED1089" w:rsidP="00ED108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ED1089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3786446" cy="2162072"/>
            <wp:effectExtent l="19050" t="0" r="4504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6446" cy="21620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1089" w:rsidRDefault="00ED1089" w:rsidP="00ED108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ED108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D94696">
        <w:rPr>
          <w:rFonts w:ascii="Times New Roman" w:hAnsi="Times New Roman"/>
          <w:sz w:val="24"/>
          <w:szCs w:val="24"/>
          <w:lang w:eastAsia="en-US"/>
        </w:rPr>
        <w:t>)</w:t>
      </w:r>
      <w:r w:rsidRPr="00D94696"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Write down the numbers that are in set</w:t>
      </w:r>
    </w:p>
    <w:p w:rsidR="00ED1089" w:rsidRDefault="00ED1089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D94696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(</w:t>
      </w:r>
      <w:proofErr w:type="spellStart"/>
      <w:r w:rsidR="001C6E0D" w:rsidRPr="00D94696">
        <w:rPr>
          <w:rFonts w:ascii="Times New Roman" w:hAnsi="Times New Roman"/>
          <w:sz w:val="24"/>
          <w:szCs w:val="24"/>
          <w:lang w:eastAsia="en-US"/>
        </w:rPr>
        <w:t>i</w:t>
      </w:r>
      <w:proofErr w:type="spellEnd"/>
      <w:r w:rsidRPr="00D94696">
        <w:rPr>
          <w:rFonts w:ascii="Times New Roman" w:hAnsi="Times New Roman"/>
          <w:sz w:val="24"/>
          <w:szCs w:val="24"/>
          <w:lang w:eastAsia="en-US"/>
        </w:rPr>
        <w:t>)</w:t>
      </w:r>
      <w:r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 </w:t>
      </w:r>
      <w:r w:rsidR="00ED1089">
        <w:rPr>
          <w:rFonts w:ascii="Cambria Math" w:hAnsi="Cambria Math"/>
          <w:sz w:val="24"/>
          <w:szCs w:val="24"/>
          <w:lang w:eastAsia="en-US"/>
        </w:rPr>
        <w:t>∪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="001C6E0D" w:rsidRPr="00D94696">
        <w:rPr>
          <w:rFonts w:ascii="Times New Roman" w:hAnsi="Times New Roman"/>
          <w:i/>
          <w:iCs/>
          <w:sz w:val="24"/>
          <w:szCs w:val="24"/>
          <w:lang w:eastAsia="en-US"/>
        </w:rPr>
        <w:t>B</w:t>
      </w:r>
    </w:p>
    <w:p w:rsidR="00ED1089" w:rsidRPr="00D94696" w:rsidRDefault="00ED1089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1C6E0D" w:rsidRPr="00D94696" w:rsidRDefault="00D94696" w:rsidP="00ED1089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1C6E0D" w:rsidRDefault="00D94696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proofErr w:type="gramStart"/>
      <w:r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ii</w:t>
      </w:r>
      <w:r w:rsidRPr="00D94696">
        <w:rPr>
          <w:rFonts w:ascii="Times New Roman" w:hAnsi="Times New Roman"/>
          <w:sz w:val="24"/>
          <w:szCs w:val="24"/>
          <w:lang w:eastAsia="en-US"/>
        </w:rPr>
        <w:t>)</w:t>
      </w:r>
      <w:r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i/>
          <w:iCs/>
          <w:sz w:val="24"/>
          <w:szCs w:val="24"/>
          <w:lang w:eastAsia="en-US"/>
        </w:rPr>
        <w:t>A</w:t>
      </w:r>
      <w:proofErr w:type="gramEnd"/>
      <w:r w:rsidR="001C6E0D"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 </w:t>
      </w:r>
      <w:r w:rsidR="00ED1089">
        <w:rPr>
          <w:rFonts w:ascii="Cambria Math" w:hAnsi="Cambria Math"/>
          <w:sz w:val="24"/>
          <w:szCs w:val="24"/>
          <w:lang w:eastAsia="en-US"/>
        </w:rPr>
        <w:t>∩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="001C6E0D" w:rsidRPr="00D94696">
        <w:rPr>
          <w:rFonts w:ascii="Times New Roman" w:hAnsi="Times New Roman"/>
          <w:i/>
          <w:iCs/>
          <w:sz w:val="24"/>
          <w:szCs w:val="24"/>
          <w:lang w:eastAsia="en-US"/>
        </w:rPr>
        <w:t>B</w:t>
      </w:r>
    </w:p>
    <w:p w:rsidR="00ED1089" w:rsidRPr="00D94696" w:rsidRDefault="00ED1089" w:rsidP="00D9469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873D84" w:rsidRDefault="00873D84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One of the numbers in the diagram is chosen at random.</w:t>
      </w: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D94696">
        <w:rPr>
          <w:rFonts w:ascii="Times New Roman" w:hAnsi="Times New Roman"/>
          <w:sz w:val="24"/>
          <w:szCs w:val="24"/>
          <w:lang w:eastAsia="en-US"/>
        </w:rPr>
        <w:t>)</w:t>
      </w:r>
      <w:r w:rsidRPr="00D94696">
        <w:rPr>
          <w:rFonts w:ascii="Times New Roman" w:hAnsi="Times New Roman"/>
          <w:sz w:val="24"/>
          <w:szCs w:val="24"/>
          <w:lang w:eastAsia="en-US"/>
        </w:rPr>
        <w:tab/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 xml:space="preserve">Find the probability that the number is in set </w:t>
      </w:r>
      <w:r w:rsidR="001C6E0D" w:rsidRPr="00D94696">
        <w:rPr>
          <w:rFonts w:ascii="Times New Roman" w:hAnsi="Times New Roman"/>
          <w:i/>
          <w:iCs/>
          <w:sz w:val="24"/>
          <w:szCs w:val="24"/>
          <w:lang w:eastAsia="en-US"/>
        </w:rPr>
        <w:t>A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ʹ</w:t>
      </w: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Pr="00D94696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1C6E0D" w:rsidRPr="00D94696" w:rsidRDefault="00D94696" w:rsidP="00873D84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D94696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1C6E0D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6 is 4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021E81" w:rsidRDefault="00021E81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7</w:t>
      </w:r>
      <w:r w:rsidR="00D94696">
        <w:rPr>
          <w:rFonts w:ascii="Times New Roman" w:hAnsi="Times New Roman"/>
          <w:i/>
          <w:iCs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On a farm</w:t>
      </w: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ED1089" w:rsidP="00ED1089">
      <w:pPr>
        <w:tabs>
          <w:tab w:val="left" w:pos="0"/>
          <w:tab w:val="left" w:pos="993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proofErr w:type="gramStart"/>
      <w:r w:rsidR="001C6E0D" w:rsidRPr="00D94696">
        <w:rPr>
          <w:rFonts w:ascii="Times New Roman" w:hAnsi="Times New Roman"/>
          <w:sz w:val="24"/>
          <w:szCs w:val="24"/>
          <w:lang w:eastAsia="en-US"/>
        </w:rPr>
        <w:t>the</w:t>
      </w:r>
      <w:proofErr w:type="gramEnd"/>
      <w:r w:rsidR="001C6E0D" w:rsidRPr="00D94696">
        <w:rPr>
          <w:rFonts w:ascii="Times New Roman" w:hAnsi="Times New Roman"/>
          <w:sz w:val="24"/>
          <w:szCs w:val="24"/>
          <w:lang w:eastAsia="en-US"/>
        </w:rPr>
        <w:t xml:space="preserve"> number of cows and the number of sheep are in the ratio 6 : 5</w:t>
      </w:r>
    </w:p>
    <w:p w:rsidR="001C6E0D" w:rsidRPr="00D94696" w:rsidRDefault="00ED1089" w:rsidP="00ED1089">
      <w:pPr>
        <w:tabs>
          <w:tab w:val="left" w:pos="0"/>
          <w:tab w:val="left" w:pos="993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proofErr w:type="gramStart"/>
      <w:r w:rsidR="001C6E0D" w:rsidRPr="00D94696">
        <w:rPr>
          <w:rFonts w:ascii="Times New Roman" w:hAnsi="Times New Roman"/>
          <w:sz w:val="24"/>
          <w:szCs w:val="24"/>
          <w:lang w:eastAsia="en-US"/>
        </w:rPr>
        <w:t>the</w:t>
      </w:r>
      <w:proofErr w:type="gramEnd"/>
      <w:r w:rsidR="001C6E0D" w:rsidRPr="00D94696">
        <w:rPr>
          <w:rFonts w:ascii="Times New Roman" w:hAnsi="Times New Roman"/>
          <w:sz w:val="24"/>
          <w:szCs w:val="24"/>
          <w:lang w:eastAsia="en-US"/>
        </w:rPr>
        <w:t xml:space="preserve"> number of sheep and the number of pigs are in the ratio 2 : 1</w:t>
      </w: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The total number of cows, sheep and pigs on the farm is 189</w:t>
      </w:r>
      <w:r w:rsidR="00873D84">
        <w:rPr>
          <w:rFonts w:ascii="Times New Roman" w:hAnsi="Times New Roman"/>
          <w:sz w:val="24"/>
          <w:szCs w:val="24"/>
          <w:lang w:eastAsia="en-US"/>
        </w:rPr>
        <w:t>.</w:t>
      </w: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How many sheep are there on the farm?</w:t>
      </w: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Pr="00D94696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ED1089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D94696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1C6E0D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7 is 3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1C6E0D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021E81" w:rsidRDefault="00021E81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1C6E0D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 xml:space="preserve">28 </w:t>
      </w:r>
    </w:p>
    <w:p w:rsidR="00ED1089" w:rsidRDefault="00ED1089" w:rsidP="00ED1089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noProof/>
          <w:sz w:val="24"/>
          <w:szCs w:val="24"/>
          <w:lang w:val="en-US" w:eastAsia="en-US"/>
        </w:rPr>
        <w:drawing>
          <wp:inline distT="0" distB="0" distL="0" distR="0">
            <wp:extent cx="1823103" cy="1823153"/>
            <wp:effectExtent l="19050" t="0" r="5697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3103" cy="18231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1089" w:rsidRPr="00D94696" w:rsidRDefault="00ED1089" w:rsidP="00ED108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 xml:space="preserve">The arc </w:t>
      </w: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BC </w:t>
      </w:r>
      <w:r w:rsidRPr="00D94696">
        <w:rPr>
          <w:rFonts w:ascii="Times New Roman" w:hAnsi="Times New Roman"/>
          <w:sz w:val="24"/>
          <w:szCs w:val="24"/>
          <w:lang w:eastAsia="en-US"/>
        </w:rPr>
        <w:t xml:space="preserve">is a quarter of a circle with centre </w:t>
      </w: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O </w:t>
      </w:r>
      <w:r w:rsidRPr="00D94696">
        <w:rPr>
          <w:rFonts w:ascii="Times New Roman" w:hAnsi="Times New Roman"/>
          <w:sz w:val="24"/>
          <w:szCs w:val="24"/>
          <w:lang w:eastAsia="en-US"/>
        </w:rPr>
        <w:t>and radius 4.8 cm.</w:t>
      </w: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C </w:t>
      </w:r>
      <w:r w:rsidRPr="00D94696">
        <w:rPr>
          <w:rFonts w:ascii="Times New Roman" w:hAnsi="Times New Roman"/>
          <w:sz w:val="24"/>
          <w:szCs w:val="24"/>
          <w:lang w:eastAsia="en-US"/>
        </w:rPr>
        <w:t>is a chord of the circle.</w:t>
      </w: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Work out the area of the shaded segment.</w:t>
      </w:r>
    </w:p>
    <w:p w:rsidR="001C6E0D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Give your answer correct to 3 significant figures.</w:t>
      </w: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D1089" w:rsidRPr="00D94696" w:rsidRDefault="00ED1089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D94696" w:rsidP="00ED1089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1C6E0D" w:rsidRPr="00D94696">
        <w:rPr>
          <w:rFonts w:ascii="Times New Roman" w:hAnsi="Times New Roman"/>
          <w:sz w:val="24"/>
          <w:szCs w:val="24"/>
          <w:lang w:eastAsia="en-US"/>
        </w:rPr>
        <w:t>.......cm</w:t>
      </w:r>
      <w:r w:rsidR="001C6E0D" w:rsidRPr="00ED1089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</w:p>
    <w:p w:rsidR="00D94696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1C6E0D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8 is 3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021E81" w:rsidRDefault="00D94696" w:rsidP="00F430D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i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  <w:r w:rsidR="00021E81">
        <w:rPr>
          <w:rFonts w:ascii="Times New Roman" w:hAnsi="Times New Roman"/>
          <w:b/>
          <w:iCs/>
          <w:sz w:val="24"/>
          <w:szCs w:val="24"/>
          <w:lang w:eastAsia="en-US"/>
        </w:rPr>
        <w:br w:type="page"/>
      </w:r>
    </w:p>
    <w:p w:rsidR="00F430D0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iCs/>
          <w:sz w:val="24"/>
          <w:szCs w:val="24"/>
          <w:lang w:eastAsia="en-US"/>
        </w:rPr>
        <w:lastRenderedPageBreak/>
        <w:t>29</w:t>
      </w:r>
      <w:r>
        <w:rPr>
          <w:rFonts w:ascii="Times New Roman" w:hAnsi="Times New Roman"/>
          <w:i/>
          <w:iCs/>
          <w:sz w:val="24"/>
          <w:szCs w:val="24"/>
          <w:lang w:eastAsia="en-US"/>
        </w:rPr>
        <w:tab/>
      </w:r>
    </w:p>
    <w:p w:rsidR="00F430D0" w:rsidRDefault="00F430D0" w:rsidP="00F430D0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  <w:lang w:eastAsia="en-US"/>
        </w:rPr>
      </w:pPr>
      <w:r>
        <w:rPr>
          <w:rFonts w:ascii="Times New Roman" w:hAnsi="Times New Roman"/>
          <w:i/>
          <w:iCs/>
          <w:noProof/>
          <w:sz w:val="24"/>
          <w:szCs w:val="24"/>
          <w:lang w:val="en-US" w:eastAsia="en-US"/>
        </w:rPr>
        <w:drawing>
          <wp:inline distT="0" distB="0" distL="0" distR="0">
            <wp:extent cx="3389102" cy="1612789"/>
            <wp:effectExtent l="19050" t="0" r="1798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9102" cy="16127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30D0" w:rsidRDefault="00F430D0" w:rsidP="00F430D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1C6E0D" w:rsidRPr="00D94696" w:rsidRDefault="001C6E0D" w:rsidP="00F430D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BC </w:t>
      </w:r>
      <w:r w:rsidRPr="00D94696">
        <w:rPr>
          <w:rFonts w:ascii="Times New Roman" w:hAnsi="Times New Roman"/>
          <w:sz w:val="24"/>
          <w:szCs w:val="24"/>
          <w:lang w:eastAsia="en-US"/>
        </w:rPr>
        <w:t xml:space="preserve">is an isosceles triangle with </w:t>
      </w: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BA </w:t>
      </w:r>
      <w:r w:rsidRPr="00D94696">
        <w:rPr>
          <w:rFonts w:ascii="Times New Roman" w:hAnsi="Times New Roman"/>
          <w:sz w:val="24"/>
          <w:szCs w:val="24"/>
          <w:lang w:eastAsia="en-US"/>
        </w:rPr>
        <w:t xml:space="preserve">= </w:t>
      </w: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>BC.</w:t>
      </w: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D </w:t>
      </w:r>
      <w:r w:rsidRPr="00D94696">
        <w:rPr>
          <w:rFonts w:ascii="Times New Roman" w:hAnsi="Times New Roman"/>
          <w:sz w:val="24"/>
          <w:szCs w:val="24"/>
          <w:lang w:eastAsia="en-US"/>
        </w:rPr>
        <w:t xml:space="preserve">lies on </w:t>
      </w: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>AC</w:t>
      </w:r>
      <w:r w:rsidRPr="00D94696">
        <w:rPr>
          <w:rFonts w:ascii="Times New Roman" w:hAnsi="Times New Roman"/>
          <w:sz w:val="24"/>
          <w:szCs w:val="24"/>
          <w:lang w:eastAsia="en-US"/>
        </w:rPr>
        <w:t>.</w:t>
      </w: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BD </w:t>
      </w:r>
      <w:r w:rsidRPr="00D94696">
        <w:rPr>
          <w:rFonts w:ascii="Times New Roman" w:hAnsi="Times New Roman"/>
          <w:sz w:val="24"/>
          <w:szCs w:val="24"/>
          <w:lang w:eastAsia="en-US"/>
        </w:rPr>
        <w:t xml:space="preserve">is an isosceles triangle with </w:t>
      </w: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B </w:t>
      </w:r>
      <w:r w:rsidRPr="00D94696">
        <w:rPr>
          <w:rFonts w:ascii="Times New Roman" w:hAnsi="Times New Roman"/>
          <w:sz w:val="24"/>
          <w:szCs w:val="24"/>
          <w:lang w:eastAsia="en-US"/>
        </w:rPr>
        <w:t xml:space="preserve">= </w:t>
      </w: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>AD.</w:t>
      </w: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 xml:space="preserve">Angle </w:t>
      </w: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BD </w:t>
      </w:r>
      <w:r w:rsidRPr="00D94696">
        <w:rPr>
          <w:rFonts w:ascii="Times New Roman" w:hAnsi="Times New Roman"/>
          <w:sz w:val="24"/>
          <w:szCs w:val="24"/>
          <w:lang w:eastAsia="en-US"/>
        </w:rPr>
        <w:t>= 72°</w:t>
      </w: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C6E0D" w:rsidRPr="00D94696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 xml:space="preserve">Show that the triangle </w:t>
      </w: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BCD </w:t>
      </w:r>
      <w:r w:rsidRPr="00D94696">
        <w:rPr>
          <w:rFonts w:ascii="Times New Roman" w:hAnsi="Times New Roman"/>
          <w:sz w:val="24"/>
          <w:szCs w:val="24"/>
          <w:lang w:eastAsia="en-US"/>
        </w:rPr>
        <w:t>is isosceles.</w:t>
      </w:r>
    </w:p>
    <w:p w:rsidR="001C6E0D" w:rsidRDefault="001C6E0D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You must give a reason for each stage of your working.</w:t>
      </w: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56EA2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56EA2" w:rsidRPr="00D94696" w:rsidRDefault="00056EA2" w:rsidP="00D9469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94696" w:rsidRPr="00D94696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624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1C6E0D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9 is 5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411102" w:rsidRPr="007E6418" w:rsidRDefault="00D94696" w:rsidP="00D94696">
      <w:pPr>
        <w:tabs>
          <w:tab w:val="left" w:pos="0"/>
          <w:tab w:val="left" w:pos="426"/>
        </w:tabs>
        <w:autoSpaceDE w:val="0"/>
        <w:autoSpaceDN w:val="0"/>
        <w:adjustRightInd w:val="0"/>
        <w:ind w:left="-624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411102" w:rsidRPr="007E6418" w:rsidRDefault="008019EB" w:rsidP="004524A1">
      <w:pPr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019EB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4" o:spid="_x0000_s1027" type="#_x0000_t32" style="position:absolute;left:0;text-align:left;margin-left:0;margin-top:7.6pt;width:454pt;height:.05pt;z-index: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" strokeweight="5pt"/>
        </w:pict>
      </w:r>
    </w:p>
    <w:p w:rsidR="00411102" w:rsidRPr="007E6418" w:rsidRDefault="00411102" w:rsidP="00403D0A">
      <w:pPr>
        <w:jc w:val="right"/>
        <w:rPr>
          <w:rFonts w:ascii="Times New Roman" w:hAnsi="Times New Roman"/>
          <w:b/>
          <w:bCs/>
          <w:sz w:val="24"/>
          <w:szCs w:val="24"/>
        </w:rPr>
      </w:pPr>
      <w:r w:rsidRPr="007E6418">
        <w:rPr>
          <w:rFonts w:ascii="Times New Roman" w:hAnsi="Times New Roman"/>
          <w:b/>
          <w:bCs/>
          <w:sz w:val="24"/>
          <w:szCs w:val="24"/>
        </w:rPr>
        <w:t xml:space="preserve">TOTAL FOR PAPER IS </w:t>
      </w:r>
      <w:r w:rsidR="00A717A4">
        <w:rPr>
          <w:rFonts w:ascii="Times New Roman" w:hAnsi="Times New Roman"/>
          <w:b/>
          <w:bCs/>
          <w:sz w:val="24"/>
          <w:szCs w:val="24"/>
        </w:rPr>
        <w:t>80</w:t>
      </w:r>
      <w:r w:rsidRPr="007E6418">
        <w:rPr>
          <w:rFonts w:ascii="Times New Roman" w:hAnsi="Times New Roman"/>
          <w:b/>
          <w:bCs/>
          <w:sz w:val="24"/>
          <w:szCs w:val="24"/>
        </w:rPr>
        <w:t xml:space="preserve"> MARKS</w:t>
      </w:r>
    </w:p>
    <w:sectPr w:rsidR="00411102" w:rsidRPr="007E6418" w:rsidSect="001E2312">
      <w:footerReference w:type="even" r:id="rId22"/>
      <w:footerReference w:type="default" r:id="rId23"/>
      <w:footerReference w:type="first" r:id="rId24"/>
      <w:pgSz w:w="11907" w:h="16840" w:code="9"/>
      <w:pgMar w:top="1134" w:right="1440" w:bottom="1134" w:left="1440" w:header="720" w:footer="720" w:gutter="0"/>
      <w:cols w:space="720"/>
      <w:noEndnote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D5551" w:rsidRDefault="007D5551">
      <w:r>
        <w:separator/>
      </w:r>
    </w:p>
  </w:endnote>
  <w:endnote w:type="continuationSeparator" w:id="0">
    <w:p w:rsidR="007D5551" w:rsidRDefault="007D55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altName w:val="Trebuchet MS"/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47F3" w:rsidRDefault="008019EB" w:rsidP="008B4B0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D47F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D47F3" w:rsidRDefault="00CD47F3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47F3" w:rsidRPr="0084647E" w:rsidRDefault="008019EB" w:rsidP="008B4B08">
    <w:pPr>
      <w:pStyle w:val="Footer"/>
      <w:framePr w:wrap="around" w:vAnchor="text" w:hAnchor="margin" w:xAlign="center" w:y="1"/>
      <w:rPr>
        <w:rStyle w:val="PageNumber"/>
        <w:rFonts w:ascii="Times New Roman" w:hAnsi="Times New Roman"/>
        <w:sz w:val="20"/>
      </w:rPr>
    </w:pPr>
    <w:r w:rsidRPr="0084647E">
      <w:rPr>
        <w:rStyle w:val="PageNumber"/>
        <w:rFonts w:ascii="Times New Roman" w:hAnsi="Times New Roman"/>
        <w:sz w:val="20"/>
      </w:rPr>
      <w:fldChar w:fldCharType="begin"/>
    </w:r>
    <w:r w:rsidR="00CD47F3" w:rsidRPr="0084647E">
      <w:rPr>
        <w:rStyle w:val="PageNumber"/>
        <w:rFonts w:ascii="Times New Roman" w:hAnsi="Times New Roman"/>
        <w:sz w:val="20"/>
      </w:rPr>
      <w:instrText xml:space="preserve">PAGE  </w:instrText>
    </w:r>
    <w:r w:rsidRPr="0084647E">
      <w:rPr>
        <w:rStyle w:val="PageNumber"/>
        <w:rFonts w:ascii="Times New Roman" w:hAnsi="Times New Roman"/>
        <w:sz w:val="20"/>
      </w:rPr>
      <w:fldChar w:fldCharType="separate"/>
    </w:r>
    <w:r w:rsidR="00873D84">
      <w:rPr>
        <w:rStyle w:val="PageNumber"/>
        <w:rFonts w:ascii="Times New Roman" w:hAnsi="Times New Roman"/>
        <w:noProof/>
        <w:sz w:val="20"/>
      </w:rPr>
      <w:t>25</w:t>
    </w:r>
    <w:r w:rsidRPr="0084647E">
      <w:rPr>
        <w:rStyle w:val="PageNumber"/>
        <w:rFonts w:ascii="Times New Roman" w:hAnsi="Times New Roman"/>
        <w:sz w:val="20"/>
      </w:rPr>
      <w:fldChar w:fldCharType="end"/>
    </w:r>
  </w:p>
  <w:p w:rsidR="00CD47F3" w:rsidRPr="00317CF1" w:rsidRDefault="00CD47F3">
    <w:pPr>
      <w:pStyle w:val="Footer"/>
      <w:rPr>
        <w:rFonts w:ascii="Times New Roman" w:hAnsi="Times New Roman"/>
      </w:rPr>
    </w:pPr>
    <w:r w:rsidRPr="00317CF1">
      <w:rPr>
        <w:rFonts w:ascii="Times New Roman" w:hAnsi="Times New Roman"/>
        <w:szCs w:val="16"/>
      </w:rPr>
      <w:t>P</w:t>
    </w:r>
    <w:r>
      <w:rPr>
        <w:rFonts w:ascii="Times New Roman" w:hAnsi="Times New Roman"/>
        <w:szCs w:val="16"/>
      </w:rPr>
      <w:t>50157A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47F3" w:rsidRPr="00317CF1" w:rsidRDefault="00CD47F3" w:rsidP="00317CF1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>S50157</w:t>
    </w:r>
    <w:r w:rsidRPr="00317CF1">
      <w:rPr>
        <w:rFonts w:ascii="Times New Roman" w:hAnsi="Times New Roman"/>
        <w:b/>
        <w:bCs/>
        <w:sz w:val="24"/>
        <w:szCs w:val="24"/>
      </w:rPr>
      <w:t>A</w:t>
    </w:r>
  </w:p>
  <w:p w:rsidR="00CD47F3" w:rsidRPr="00317CF1" w:rsidRDefault="00CD47F3" w:rsidP="00317CF1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20"/>
      </w:rPr>
    </w:pPr>
    <w:r w:rsidRPr="00317CF1">
      <w:rPr>
        <w:rFonts w:ascii="Times New Roman" w:hAnsi="Times New Roman"/>
        <w:sz w:val="12"/>
        <w:szCs w:val="12"/>
      </w:rPr>
      <w:t>This publication may only be reproduced in accordance with Pearson Education Limited copyright policy.</w:t>
    </w:r>
  </w:p>
  <w:p w:rsidR="00CD47F3" w:rsidRPr="00477FD3" w:rsidRDefault="00CD47F3" w:rsidP="00477FD3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2"/>
        <w:szCs w:val="12"/>
      </w:rPr>
    </w:pPr>
    <w:r w:rsidRPr="00317CF1">
      <w:rPr>
        <w:rFonts w:ascii="Times New Roman" w:hAnsi="Times New Roman"/>
        <w:sz w:val="12"/>
        <w:szCs w:val="12"/>
      </w:rPr>
      <w:t>©201</w:t>
    </w:r>
    <w:r w:rsidR="00873D84">
      <w:rPr>
        <w:rFonts w:ascii="Times New Roman" w:hAnsi="Times New Roman"/>
        <w:sz w:val="12"/>
        <w:szCs w:val="12"/>
      </w:rPr>
      <w:t xml:space="preserve">5 </w:t>
    </w:r>
    <w:r>
      <w:rPr>
        <w:rFonts w:ascii="Times New Roman" w:hAnsi="Times New Roman"/>
        <w:sz w:val="12"/>
        <w:szCs w:val="12"/>
      </w:rPr>
      <w:t>Pearson Education Limited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D5551" w:rsidRDefault="007D5551">
      <w:r>
        <w:separator/>
      </w:r>
    </w:p>
  </w:footnote>
  <w:footnote w:type="continuationSeparator" w:id="0">
    <w:p w:rsidR="007D5551" w:rsidRDefault="007D555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F996857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1B7484E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FE4EA22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F0BA9FE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895284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1DE2F4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4A873F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1DEED2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E5A6D5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207453A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AF76739"/>
    <w:multiLevelType w:val="hybridMultilevel"/>
    <w:tmpl w:val="9C841564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BEB0EF6"/>
    <w:multiLevelType w:val="hybridMultilevel"/>
    <w:tmpl w:val="3F121D4A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7CD07B3B"/>
    <w:multiLevelType w:val="hybridMultilevel"/>
    <w:tmpl w:val="B978D3D6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7D86546B"/>
    <w:multiLevelType w:val="hybridMultilevel"/>
    <w:tmpl w:val="90908AC2"/>
    <w:lvl w:ilvl="0" w:tplc="3D4E406A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2"/>
  </w:num>
  <w:num w:numId="12">
    <w:abstractNumId w:val="10"/>
  </w:num>
  <w:num w:numId="13">
    <w:abstractNumId w:val="15"/>
  </w:num>
  <w:num w:numId="14">
    <w:abstractNumId w:val="13"/>
  </w:num>
  <w:num w:numId="15">
    <w:abstractNumId w:val="14"/>
  </w:num>
  <w:num w:numId="16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05"/>
  <w:drawingGridVerticalSpacing w:val="143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3D13"/>
    <w:rsid w:val="00003959"/>
    <w:rsid w:val="00006BDE"/>
    <w:rsid w:val="00021E81"/>
    <w:rsid w:val="00025F02"/>
    <w:rsid w:val="00031B2B"/>
    <w:rsid w:val="000356A7"/>
    <w:rsid w:val="00056EA2"/>
    <w:rsid w:val="00061523"/>
    <w:rsid w:val="00066A4D"/>
    <w:rsid w:val="000730C2"/>
    <w:rsid w:val="00080027"/>
    <w:rsid w:val="00084E5E"/>
    <w:rsid w:val="00093E51"/>
    <w:rsid w:val="00097345"/>
    <w:rsid w:val="000B79E2"/>
    <w:rsid w:val="000C2C0C"/>
    <w:rsid w:val="000C4C72"/>
    <w:rsid w:val="000D0625"/>
    <w:rsid w:val="000D506A"/>
    <w:rsid w:val="000E2176"/>
    <w:rsid w:val="000E2477"/>
    <w:rsid w:val="000E5C38"/>
    <w:rsid w:val="000F5923"/>
    <w:rsid w:val="000F6632"/>
    <w:rsid w:val="00105BBA"/>
    <w:rsid w:val="0011266E"/>
    <w:rsid w:val="00113476"/>
    <w:rsid w:val="00117D57"/>
    <w:rsid w:val="001231A2"/>
    <w:rsid w:val="001237C1"/>
    <w:rsid w:val="00141DCE"/>
    <w:rsid w:val="0014639D"/>
    <w:rsid w:val="001516A7"/>
    <w:rsid w:val="0015263A"/>
    <w:rsid w:val="001545ED"/>
    <w:rsid w:val="00162F02"/>
    <w:rsid w:val="0017034B"/>
    <w:rsid w:val="00172158"/>
    <w:rsid w:val="00186621"/>
    <w:rsid w:val="0019419F"/>
    <w:rsid w:val="001A17E9"/>
    <w:rsid w:val="001A35C9"/>
    <w:rsid w:val="001A36B7"/>
    <w:rsid w:val="001A4969"/>
    <w:rsid w:val="001C0C53"/>
    <w:rsid w:val="001C6E0D"/>
    <w:rsid w:val="001E2312"/>
    <w:rsid w:val="00211A18"/>
    <w:rsid w:val="00213A04"/>
    <w:rsid w:val="00236BB9"/>
    <w:rsid w:val="00237CBC"/>
    <w:rsid w:val="00250BCF"/>
    <w:rsid w:val="002523C6"/>
    <w:rsid w:val="00255B54"/>
    <w:rsid w:val="002667CC"/>
    <w:rsid w:val="002778B8"/>
    <w:rsid w:val="002A7C84"/>
    <w:rsid w:val="002B50DF"/>
    <w:rsid w:val="002C11DD"/>
    <w:rsid w:val="002C2F05"/>
    <w:rsid w:val="002C3EC7"/>
    <w:rsid w:val="002E0E76"/>
    <w:rsid w:val="002E14D8"/>
    <w:rsid w:val="00300C73"/>
    <w:rsid w:val="00317CF1"/>
    <w:rsid w:val="003237CC"/>
    <w:rsid w:val="0032678E"/>
    <w:rsid w:val="00332E28"/>
    <w:rsid w:val="003436FF"/>
    <w:rsid w:val="00346F5B"/>
    <w:rsid w:val="003567BD"/>
    <w:rsid w:val="003571B7"/>
    <w:rsid w:val="00360932"/>
    <w:rsid w:val="003906E7"/>
    <w:rsid w:val="00397E72"/>
    <w:rsid w:val="003A4D2A"/>
    <w:rsid w:val="003B5510"/>
    <w:rsid w:val="003B64BB"/>
    <w:rsid w:val="003C1B9F"/>
    <w:rsid w:val="003D6990"/>
    <w:rsid w:val="003E0453"/>
    <w:rsid w:val="003F1494"/>
    <w:rsid w:val="00403D0A"/>
    <w:rsid w:val="00411102"/>
    <w:rsid w:val="00411667"/>
    <w:rsid w:val="004139E9"/>
    <w:rsid w:val="0041704E"/>
    <w:rsid w:val="00424460"/>
    <w:rsid w:val="004524A1"/>
    <w:rsid w:val="0047339E"/>
    <w:rsid w:val="004741AA"/>
    <w:rsid w:val="00474CD4"/>
    <w:rsid w:val="00477FD3"/>
    <w:rsid w:val="00480E80"/>
    <w:rsid w:val="0048218F"/>
    <w:rsid w:val="00483131"/>
    <w:rsid w:val="004A7389"/>
    <w:rsid w:val="004B076E"/>
    <w:rsid w:val="004B4A57"/>
    <w:rsid w:val="004B5445"/>
    <w:rsid w:val="004C39E5"/>
    <w:rsid w:val="004C4D6E"/>
    <w:rsid w:val="004D5BA8"/>
    <w:rsid w:val="004F4824"/>
    <w:rsid w:val="005408A8"/>
    <w:rsid w:val="00541068"/>
    <w:rsid w:val="0055187C"/>
    <w:rsid w:val="00551E55"/>
    <w:rsid w:val="00553BBD"/>
    <w:rsid w:val="005706A4"/>
    <w:rsid w:val="00570E20"/>
    <w:rsid w:val="005719C0"/>
    <w:rsid w:val="005745C6"/>
    <w:rsid w:val="005774A3"/>
    <w:rsid w:val="005B3D93"/>
    <w:rsid w:val="005C0094"/>
    <w:rsid w:val="005C2686"/>
    <w:rsid w:val="005D4B45"/>
    <w:rsid w:val="005E32FF"/>
    <w:rsid w:val="005E4219"/>
    <w:rsid w:val="005F01D4"/>
    <w:rsid w:val="005F0791"/>
    <w:rsid w:val="005F3878"/>
    <w:rsid w:val="005F791A"/>
    <w:rsid w:val="00601ED6"/>
    <w:rsid w:val="00621E69"/>
    <w:rsid w:val="00632088"/>
    <w:rsid w:val="00654CC0"/>
    <w:rsid w:val="00657238"/>
    <w:rsid w:val="00683FAB"/>
    <w:rsid w:val="00687E89"/>
    <w:rsid w:val="00694313"/>
    <w:rsid w:val="006A771D"/>
    <w:rsid w:val="006B0731"/>
    <w:rsid w:val="006B2A8F"/>
    <w:rsid w:val="006B3142"/>
    <w:rsid w:val="006C2EB1"/>
    <w:rsid w:val="006C7E8F"/>
    <w:rsid w:val="006E058B"/>
    <w:rsid w:val="00702CFE"/>
    <w:rsid w:val="00711C58"/>
    <w:rsid w:val="00720626"/>
    <w:rsid w:val="00723D13"/>
    <w:rsid w:val="00740DA7"/>
    <w:rsid w:val="00741B81"/>
    <w:rsid w:val="00750F95"/>
    <w:rsid w:val="00751158"/>
    <w:rsid w:val="007715F4"/>
    <w:rsid w:val="00773A71"/>
    <w:rsid w:val="007900A8"/>
    <w:rsid w:val="007A2F72"/>
    <w:rsid w:val="007A35FC"/>
    <w:rsid w:val="007A4CE4"/>
    <w:rsid w:val="007B6E14"/>
    <w:rsid w:val="007C309C"/>
    <w:rsid w:val="007D32D7"/>
    <w:rsid w:val="007D5551"/>
    <w:rsid w:val="007E5C83"/>
    <w:rsid w:val="007E6418"/>
    <w:rsid w:val="007F0845"/>
    <w:rsid w:val="007F39DA"/>
    <w:rsid w:val="008019EB"/>
    <w:rsid w:val="00816BD2"/>
    <w:rsid w:val="00820A07"/>
    <w:rsid w:val="008262C0"/>
    <w:rsid w:val="008338C0"/>
    <w:rsid w:val="00837A5B"/>
    <w:rsid w:val="00837F90"/>
    <w:rsid w:val="008443FC"/>
    <w:rsid w:val="0084647E"/>
    <w:rsid w:val="00860968"/>
    <w:rsid w:val="00863262"/>
    <w:rsid w:val="00865CF4"/>
    <w:rsid w:val="0087159F"/>
    <w:rsid w:val="00873D84"/>
    <w:rsid w:val="00891717"/>
    <w:rsid w:val="008B3BDC"/>
    <w:rsid w:val="008B4B08"/>
    <w:rsid w:val="008B57D5"/>
    <w:rsid w:val="008C63A3"/>
    <w:rsid w:val="008C6629"/>
    <w:rsid w:val="008C7F7A"/>
    <w:rsid w:val="008F3FDE"/>
    <w:rsid w:val="008F49CE"/>
    <w:rsid w:val="00910967"/>
    <w:rsid w:val="00942B6C"/>
    <w:rsid w:val="00950E48"/>
    <w:rsid w:val="0096570D"/>
    <w:rsid w:val="009669DF"/>
    <w:rsid w:val="009675DA"/>
    <w:rsid w:val="00987F6E"/>
    <w:rsid w:val="009A4050"/>
    <w:rsid w:val="009A501D"/>
    <w:rsid w:val="009A755E"/>
    <w:rsid w:val="009B2C94"/>
    <w:rsid w:val="009B3DFA"/>
    <w:rsid w:val="009D0776"/>
    <w:rsid w:val="009D33CA"/>
    <w:rsid w:val="009D51E4"/>
    <w:rsid w:val="009E1D72"/>
    <w:rsid w:val="009F0DE8"/>
    <w:rsid w:val="00A0400A"/>
    <w:rsid w:val="00A041E6"/>
    <w:rsid w:val="00A17F8B"/>
    <w:rsid w:val="00A206EA"/>
    <w:rsid w:val="00A214BF"/>
    <w:rsid w:val="00A22048"/>
    <w:rsid w:val="00A25421"/>
    <w:rsid w:val="00A40B91"/>
    <w:rsid w:val="00A61017"/>
    <w:rsid w:val="00A717A4"/>
    <w:rsid w:val="00A770DE"/>
    <w:rsid w:val="00A77849"/>
    <w:rsid w:val="00AB223B"/>
    <w:rsid w:val="00AB362C"/>
    <w:rsid w:val="00AD3867"/>
    <w:rsid w:val="00AE1BB8"/>
    <w:rsid w:val="00AE34B1"/>
    <w:rsid w:val="00AF3FD0"/>
    <w:rsid w:val="00B06121"/>
    <w:rsid w:val="00B12D82"/>
    <w:rsid w:val="00B248D1"/>
    <w:rsid w:val="00B332BC"/>
    <w:rsid w:val="00B3715E"/>
    <w:rsid w:val="00B40932"/>
    <w:rsid w:val="00B444B5"/>
    <w:rsid w:val="00B47305"/>
    <w:rsid w:val="00B774ED"/>
    <w:rsid w:val="00B848AC"/>
    <w:rsid w:val="00BA4C68"/>
    <w:rsid w:val="00BA501A"/>
    <w:rsid w:val="00BB65E7"/>
    <w:rsid w:val="00BB7B5E"/>
    <w:rsid w:val="00BC3236"/>
    <w:rsid w:val="00BC63E8"/>
    <w:rsid w:val="00BD30B7"/>
    <w:rsid w:val="00BD6D2C"/>
    <w:rsid w:val="00BE44AA"/>
    <w:rsid w:val="00BF13CA"/>
    <w:rsid w:val="00C210BF"/>
    <w:rsid w:val="00C21820"/>
    <w:rsid w:val="00C300C3"/>
    <w:rsid w:val="00C30575"/>
    <w:rsid w:val="00C41947"/>
    <w:rsid w:val="00C46C12"/>
    <w:rsid w:val="00C46DD6"/>
    <w:rsid w:val="00C47C07"/>
    <w:rsid w:val="00C55BCC"/>
    <w:rsid w:val="00C5702C"/>
    <w:rsid w:val="00C570A0"/>
    <w:rsid w:val="00C809E7"/>
    <w:rsid w:val="00C855B9"/>
    <w:rsid w:val="00CA393C"/>
    <w:rsid w:val="00CA4707"/>
    <w:rsid w:val="00CB6E20"/>
    <w:rsid w:val="00CC1E32"/>
    <w:rsid w:val="00CD47F3"/>
    <w:rsid w:val="00CE2ECE"/>
    <w:rsid w:val="00D027DE"/>
    <w:rsid w:val="00D04F21"/>
    <w:rsid w:val="00D346D5"/>
    <w:rsid w:val="00D479AA"/>
    <w:rsid w:val="00D54614"/>
    <w:rsid w:val="00D62850"/>
    <w:rsid w:val="00D92714"/>
    <w:rsid w:val="00D93E35"/>
    <w:rsid w:val="00D94696"/>
    <w:rsid w:val="00DA7A47"/>
    <w:rsid w:val="00DB0C93"/>
    <w:rsid w:val="00DB5A67"/>
    <w:rsid w:val="00DC2C00"/>
    <w:rsid w:val="00DD13A4"/>
    <w:rsid w:val="00DE2B66"/>
    <w:rsid w:val="00DE52B9"/>
    <w:rsid w:val="00DE79DF"/>
    <w:rsid w:val="00E108A4"/>
    <w:rsid w:val="00E30BFE"/>
    <w:rsid w:val="00E40A43"/>
    <w:rsid w:val="00E452EE"/>
    <w:rsid w:val="00E60F31"/>
    <w:rsid w:val="00E630E5"/>
    <w:rsid w:val="00E63EC1"/>
    <w:rsid w:val="00E81F88"/>
    <w:rsid w:val="00E95BC5"/>
    <w:rsid w:val="00EA5E14"/>
    <w:rsid w:val="00EB3B94"/>
    <w:rsid w:val="00EC623C"/>
    <w:rsid w:val="00EC7182"/>
    <w:rsid w:val="00ED1089"/>
    <w:rsid w:val="00ED7091"/>
    <w:rsid w:val="00EF4CC5"/>
    <w:rsid w:val="00F16A03"/>
    <w:rsid w:val="00F23C9D"/>
    <w:rsid w:val="00F276B0"/>
    <w:rsid w:val="00F430D0"/>
    <w:rsid w:val="00F54023"/>
    <w:rsid w:val="00F546BA"/>
    <w:rsid w:val="00F66684"/>
    <w:rsid w:val="00F70CCA"/>
    <w:rsid w:val="00F74E76"/>
    <w:rsid w:val="00F817AF"/>
    <w:rsid w:val="00FA1EE5"/>
    <w:rsid w:val="00FA3820"/>
    <w:rsid w:val="00FA3F94"/>
    <w:rsid w:val="00FB11DE"/>
    <w:rsid w:val="00FB296B"/>
    <w:rsid w:val="00FF1BAB"/>
    <w:rsid w:val="00FF1C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9"/>
    <o:shapelayout v:ext="edit">
      <o:idmap v:ext="edit" data="1"/>
      <o:rules v:ext="edit">
        <o:r id="V:Rule2" type="connector" idref="#AutoShape 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4969"/>
    <w:rPr>
      <w:rFonts w:ascii="Trebuchet MS" w:hAnsi="Trebuchet MS"/>
      <w:sz w:val="21"/>
      <w:lang w:val="en-GB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1A4969"/>
    <w:pPr>
      <w:keepNext/>
      <w:pBdr>
        <w:top w:val="single" w:sz="4" w:space="3" w:color="auto"/>
        <w:bottom w:val="single" w:sz="4" w:space="3" w:color="auto"/>
      </w:pBdr>
      <w:spacing w:after="240"/>
      <w:outlineLvl w:val="0"/>
    </w:pPr>
    <w:rPr>
      <w:kern w:val="28"/>
      <w:sz w:val="28"/>
    </w:rPr>
  </w:style>
  <w:style w:type="paragraph" w:styleId="Heading2">
    <w:name w:val="heading 2"/>
    <w:basedOn w:val="Normal"/>
    <w:next w:val="Normal"/>
    <w:link w:val="Heading2Char"/>
    <w:uiPriority w:val="9"/>
    <w:qFormat/>
    <w:rsid w:val="001A4969"/>
    <w:pPr>
      <w:keepNext/>
      <w:spacing w:after="120"/>
      <w:outlineLvl w:val="1"/>
    </w:pPr>
    <w:rPr>
      <w:b/>
      <w:sz w:val="26"/>
    </w:rPr>
  </w:style>
  <w:style w:type="paragraph" w:styleId="Heading3">
    <w:name w:val="heading 3"/>
    <w:basedOn w:val="Normal"/>
    <w:next w:val="Normal"/>
    <w:link w:val="Heading3Char"/>
    <w:uiPriority w:val="9"/>
    <w:qFormat/>
    <w:rsid w:val="001A4969"/>
    <w:pPr>
      <w:keepNext/>
      <w:spacing w:after="120"/>
      <w:outlineLvl w:val="2"/>
    </w:pPr>
    <w:rPr>
      <w:sz w:val="26"/>
    </w:rPr>
  </w:style>
  <w:style w:type="paragraph" w:styleId="Heading4">
    <w:name w:val="heading 4"/>
    <w:basedOn w:val="Normal"/>
    <w:next w:val="Normal"/>
    <w:link w:val="Heading4Char"/>
    <w:uiPriority w:val="9"/>
    <w:qFormat/>
    <w:rsid w:val="001A4969"/>
    <w:pPr>
      <w:keepNext/>
      <w:spacing w:after="60"/>
      <w:outlineLvl w:val="3"/>
    </w:pPr>
    <w:rPr>
      <w:b/>
      <w:sz w:val="22"/>
    </w:rPr>
  </w:style>
  <w:style w:type="paragraph" w:styleId="Heading5">
    <w:name w:val="heading 5"/>
    <w:basedOn w:val="Normal"/>
    <w:next w:val="Normal"/>
    <w:link w:val="Heading5Char"/>
    <w:uiPriority w:val="9"/>
    <w:qFormat/>
    <w:rsid w:val="001A4969"/>
    <w:pPr>
      <w:keepNext/>
      <w:spacing w:after="60"/>
      <w:outlineLvl w:val="4"/>
    </w:pPr>
    <w:rPr>
      <w:sz w:val="22"/>
    </w:rPr>
  </w:style>
  <w:style w:type="paragraph" w:styleId="Heading6">
    <w:name w:val="heading 6"/>
    <w:basedOn w:val="Normal"/>
    <w:next w:val="Normal"/>
    <w:link w:val="Heading6Char"/>
    <w:uiPriority w:val="9"/>
    <w:qFormat/>
    <w:rsid w:val="001A4969"/>
    <w:pPr>
      <w:keepNext/>
      <w:spacing w:after="60"/>
      <w:outlineLvl w:val="5"/>
    </w:pPr>
    <w:rPr>
      <w:b/>
    </w:rPr>
  </w:style>
  <w:style w:type="paragraph" w:styleId="Heading7">
    <w:name w:val="heading 7"/>
    <w:basedOn w:val="Normal"/>
    <w:next w:val="Normal"/>
    <w:link w:val="Heading7Char"/>
    <w:uiPriority w:val="9"/>
    <w:qFormat/>
    <w:rsid w:val="001A4969"/>
    <w:pPr>
      <w:keepNext/>
      <w:spacing w:after="60"/>
      <w:outlineLvl w:val="6"/>
    </w:pPr>
    <w:rPr>
      <w:i/>
    </w:rPr>
  </w:style>
  <w:style w:type="paragraph" w:styleId="Heading8">
    <w:name w:val="heading 8"/>
    <w:basedOn w:val="Normal"/>
    <w:next w:val="Normal"/>
    <w:link w:val="Heading8Char"/>
    <w:uiPriority w:val="9"/>
    <w:qFormat/>
    <w:rsid w:val="001A4969"/>
    <w:pPr>
      <w:keepNext/>
      <w:spacing w:after="60"/>
      <w:outlineLvl w:val="7"/>
    </w:pPr>
    <w:rPr>
      <w:b/>
      <w:sz w:val="20"/>
    </w:rPr>
  </w:style>
  <w:style w:type="paragraph" w:styleId="Heading9">
    <w:name w:val="heading 9"/>
    <w:basedOn w:val="Normal"/>
    <w:next w:val="Normal"/>
    <w:link w:val="Heading9Char"/>
    <w:uiPriority w:val="9"/>
    <w:qFormat/>
    <w:rsid w:val="001A4969"/>
    <w:pPr>
      <w:keepNext/>
      <w:spacing w:after="60"/>
      <w:outlineLvl w:val="8"/>
    </w:pPr>
    <w:rPr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B69BA"/>
    <w:rPr>
      <w:rFonts w:asciiTheme="majorHAnsi" w:eastAsiaTheme="majorEastAsia" w:hAnsiTheme="majorHAnsi" w:cstheme="majorBidi"/>
      <w:b/>
      <w:bCs/>
      <w:kern w:val="32"/>
      <w:sz w:val="32"/>
      <w:szCs w:val="32"/>
      <w:lang w:val="en-GB" w:eastAsia="en-GB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B69BA"/>
    <w:rPr>
      <w:rFonts w:asciiTheme="majorHAnsi" w:eastAsiaTheme="majorEastAsia" w:hAnsiTheme="majorHAnsi" w:cstheme="majorBidi"/>
      <w:b/>
      <w:bCs/>
      <w:i/>
      <w:iCs/>
      <w:sz w:val="28"/>
      <w:szCs w:val="28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B69BA"/>
    <w:rPr>
      <w:rFonts w:asciiTheme="majorHAnsi" w:eastAsiaTheme="majorEastAsia" w:hAnsiTheme="majorHAnsi" w:cstheme="majorBidi"/>
      <w:b/>
      <w:bCs/>
      <w:sz w:val="26"/>
      <w:szCs w:val="26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B69BA"/>
    <w:rPr>
      <w:rFonts w:asciiTheme="minorHAnsi" w:eastAsiaTheme="minorEastAsia" w:hAnsiTheme="minorHAnsi" w:cstheme="minorBidi"/>
      <w:b/>
      <w:bCs/>
      <w:sz w:val="28"/>
      <w:szCs w:val="28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B69BA"/>
    <w:rPr>
      <w:rFonts w:asciiTheme="minorHAnsi" w:eastAsiaTheme="minorEastAsia" w:hAnsiTheme="minorHAnsi" w:cstheme="minorBidi"/>
      <w:b/>
      <w:bCs/>
      <w:i/>
      <w:iCs/>
      <w:sz w:val="26"/>
      <w:szCs w:val="26"/>
      <w:lang w:val="en-GB" w:eastAsia="en-GB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B69BA"/>
    <w:rPr>
      <w:rFonts w:asciiTheme="minorHAnsi" w:eastAsiaTheme="minorEastAsia" w:hAnsiTheme="minorHAnsi" w:cstheme="minorBidi"/>
      <w:b/>
      <w:bCs/>
      <w:sz w:val="22"/>
      <w:szCs w:val="22"/>
      <w:lang w:val="en-GB" w:eastAsia="en-GB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B69BA"/>
    <w:rPr>
      <w:rFonts w:asciiTheme="minorHAnsi" w:eastAsiaTheme="minorEastAsia" w:hAnsiTheme="minorHAnsi" w:cstheme="minorBidi"/>
      <w:sz w:val="24"/>
      <w:szCs w:val="24"/>
      <w:lang w:val="en-GB" w:eastAsia="en-GB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B69BA"/>
    <w:rPr>
      <w:rFonts w:asciiTheme="minorHAnsi" w:eastAsiaTheme="minorEastAsia" w:hAnsiTheme="minorHAnsi" w:cstheme="minorBidi"/>
      <w:i/>
      <w:iCs/>
      <w:sz w:val="24"/>
      <w:szCs w:val="24"/>
      <w:lang w:val="en-GB" w:eastAsia="en-GB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B69BA"/>
    <w:rPr>
      <w:rFonts w:asciiTheme="majorHAnsi" w:eastAsiaTheme="majorEastAsia" w:hAnsiTheme="majorHAnsi" w:cstheme="majorBidi"/>
      <w:sz w:val="22"/>
      <w:szCs w:val="22"/>
      <w:lang w:val="en-GB" w:eastAsia="en-GB"/>
    </w:rPr>
  </w:style>
  <w:style w:type="table" w:styleId="TableGrid">
    <w:name w:val="Table Grid"/>
    <w:basedOn w:val="TableNormal"/>
    <w:uiPriority w:val="59"/>
    <w:rsid w:val="006C7E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uiPriority w:val="10"/>
    <w:qFormat/>
    <w:rsid w:val="001A4969"/>
    <w:pPr>
      <w:pBdr>
        <w:bottom w:val="single" w:sz="8" w:space="3" w:color="auto"/>
      </w:pBdr>
      <w:spacing w:after="360"/>
      <w:outlineLvl w:val="0"/>
    </w:pPr>
    <w:rPr>
      <w:b/>
      <w:kern w:val="28"/>
      <w:sz w:val="36"/>
    </w:rPr>
  </w:style>
  <w:style w:type="character" w:customStyle="1" w:styleId="TitleChar">
    <w:name w:val="Title Char"/>
    <w:basedOn w:val="DefaultParagraphFont"/>
    <w:link w:val="Title"/>
    <w:uiPriority w:val="10"/>
    <w:rsid w:val="002B69BA"/>
    <w:rPr>
      <w:rFonts w:asciiTheme="majorHAnsi" w:eastAsiaTheme="majorEastAsia" w:hAnsiTheme="majorHAnsi" w:cstheme="majorBidi"/>
      <w:b/>
      <w:bCs/>
      <w:kern w:val="28"/>
      <w:sz w:val="32"/>
      <w:szCs w:val="32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rsid w:val="001A4969"/>
    <w:pPr>
      <w:shd w:val="clear" w:color="auto" w:fill="000080"/>
    </w:p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2B69BA"/>
    <w:rPr>
      <w:sz w:val="0"/>
      <w:szCs w:val="0"/>
      <w:lang w:val="en-GB" w:eastAsia="en-GB"/>
    </w:rPr>
  </w:style>
  <w:style w:type="character" w:styleId="Emphasis">
    <w:name w:val="Emphasis"/>
    <w:basedOn w:val="DefaultParagraphFont"/>
    <w:uiPriority w:val="20"/>
    <w:qFormat/>
    <w:rsid w:val="001A4969"/>
    <w:rPr>
      <w:rFonts w:cs="Times New Roman"/>
      <w:i/>
    </w:rPr>
  </w:style>
  <w:style w:type="paragraph" w:styleId="EnvelopeAddress">
    <w:name w:val="envelope address"/>
    <w:basedOn w:val="Normal"/>
    <w:uiPriority w:val="99"/>
    <w:rsid w:val="001A4969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uiPriority w:val="99"/>
    <w:rsid w:val="001A4969"/>
    <w:rPr>
      <w:sz w:val="18"/>
    </w:rPr>
  </w:style>
  <w:style w:type="paragraph" w:styleId="Index1">
    <w:name w:val="index 1"/>
    <w:basedOn w:val="Normal"/>
    <w:next w:val="Normal"/>
    <w:autoRedefine/>
    <w:uiPriority w:val="99"/>
    <w:semiHidden/>
    <w:rsid w:val="001A4969"/>
    <w:pPr>
      <w:ind w:left="220" w:hanging="220"/>
    </w:pPr>
  </w:style>
  <w:style w:type="paragraph" w:styleId="IndexHeading">
    <w:name w:val="index heading"/>
    <w:basedOn w:val="Normal"/>
    <w:next w:val="Index1"/>
    <w:uiPriority w:val="99"/>
    <w:semiHidden/>
    <w:rsid w:val="001A4969"/>
    <w:rPr>
      <w:b/>
    </w:rPr>
  </w:style>
  <w:style w:type="paragraph" w:styleId="MessageHeader">
    <w:name w:val="Message Header"/>
    <w:basedOn w:val="Normal"/>
    <w:link w:val="MessageHeaderChar"/>
    <w:uiPriority w:val="99"/>
    <w:rsid w:val="001A4969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2B69BA"/>
    <w:rPr>
      <w:rFonts w:asciiTheme="majorHAnsi" w:eastAsiaTheme="majorEastAsia" w:hAnsiTheme="majorHAnsi" w:cstheme="majorBidi"/>
      <w:sz w:val="24"/>
      <w:szCs w:val="24"/>
      <w:shd w:val="pct20" w:color="auto" w:fill="auto"/>
      <w:lang w:val="en-GB" w:eastAsia="en-GB"/>
    </w:rPr>
  </w:style>
  <w:style w:type="paragraph" w:styleId="Subtitle">
    <w:name w:val="Subtitle"/>
    <w:basedOn w:val="Normal"/>
    <w:link w:val="SubtitleChar"/>
    <w:uiPriority w:val="11"/>
    <w:qFormat/>
    <w:rsid w:val="001A4969"/>
    <w:pPr>
      <w:spacing w:after="60"/>
      <w:outlineLvl w:val="1"/>
    </w:pPr>
    <w:rPr>
      <w:sz w:val="28"/>
    </w:rPr>
  </w:style>
  <w:style w:type="character" w:customStyle="1" w:styleId="SubtitleChar">
    <w:name w:val="Subtitle Char"/>
    <w:basedOn w:val="DefaultParagraphFont"/>
    <w:link w:val="Subtitle"/>
    <w:uiPriority w:val="11"/>
    <w:rsid w:val="002B69BA"/>
    <w:rPr>
      <w:rFonts w:asciiTheme="majorHAnsi" w:eastAsiaTheme="majorEastAsia" w:hAnsiTheme="majorHAnsi" w:cstheme="majorBidi"/>
      <w:sz w:val="24"/>
      <w:szCs w:val="24"/>
      <w:lang w:val="en-GB" w:eastAsia="en-GB"/>
    </w:rPr>
  </w:style>
  <w:style w:type="paragraph" w:styleId="TOAHeading">
    <w:name w:val="toa heading"/>
    <w:basedOn w:val="Normal"/>
    <w:next w:val="Normal"/>
    <w:uiPriority w:val="99"/>
    <w:semiHidden/>
    <w:rsid w:val="001A4969"/>
    <w:pPr>
      <w:spacing w:before="120"/>
    </w:pPr>
    <w:rPr>
      <w:b/>
      <w:sz w:val="26"/>
    </w:rPr>
  </w:style>
  <w:style w:type="paragraph" w:styleId="TOC1">
    <w:name w:val="toc 1"/>
    <w:basedOn w:val="Normal"/>
    <w:next w:val="Normal"/>
    <w:autoRedefine/>
    <w:uiPriority w:val="39"/>
    <w:semiHidden/>
    <w:rsid w:val="001A4969"/>
    <w:pPr>
      <w:tabs>
        <w:tab w:val="left" w:pos="425"/>
        <w:tab w:val="right" w:leader="dot" w:pos="9072"/>
      </w:tabs>
      <w:spacing w:before="60" w:after="60"/>
    </w:pPr>
    <w:rPr>
      <w:b/>
    </w:rPr>
  </w:style>
  <w:style w:type="paragraph" w:styleId="TOC2">
    <w:name w:val="toc 2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spacing w:after="60"/>
      <w:ind w:left="329"/>
    </w:pPr>
  </w:style>
  <w:style w:type="paragraph" w:styleId="TOC3">
    <w:name w:val="toc 3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spacing w:after="60"/>
      <w:ind w:left="493"/>
    </w:pPr>
    <w:rPr>
      <w:sz w:val="18"/>
    </w:rPr>
  </w:style>
  <w:style w:type="paragraph" w:styleId="TOC4">
    <w:name w:val="toc 4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ind w:left="660"/>
    </w:pPr>
    <w:rPr>
      <w:sz w:val="18"/>
    </w:rPr>
  </w:style>
  <w:style w:type="paragraph" w:styleId="TOC5">
    <w:name w:val="toc 5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ind w:left="880"/>
    </w:pPr>
    <w:rPr>
      <w:sz w:val="18"/>
    </w:rPr>
  </w:style>
  <w:style w:type="paragraph" w:styleId="TOC6">
    <w:name w:val="toc 6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ind w:left="1100"/>
    </w:pPr>
    <w:rPr>
      <w:sz w:val="18"/>
    </w:rPr>
  </w:style>
  <w:style w:type="paragraph" w:styleId="TOC7">
    <w:name w:val="toc 7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ind w:left="1320"/>
    </w:pPr>
    <w:rPr>
      <w:sz w:val="18"/>
    </w:rPr>
  </w:style>
  <w:style w:type="paragraph" w:styleId="TOC8">
    <w:name w:val="toc 8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ind w:left="1540"/>
    </w:pPr>
    <w:rPr>
      <w:sz w:val="18"/>
    </w:rPr>
  </w:style>
  <w:style w:type="paragraph" w:styleId="TOC9">
    <w:name w:val="toc 9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ind w:left="1760"/>
    </w:pPr>
    <w:rPr>
      <w:sz w:val="18"/>
    </w:rPr>
  </w:style>
  <w:style w:type="paragraph" w:styleId="Footer">
    <w:name w:val="footer"/>
    <w:basedOn w:val="Normal"/>
    <w:link w:val="FooterChar"/>
    <w:uiPriority w:val="99"/>
    <w:rsid w:val="001A4969"/>
    <w:pPr>
      <w:tabs>
        <w:tab w:val="center" w:pos="4536"/>
        <w:tab w:val="right" w:pos="9072"/>
      </w:tabs>
    </w:pPr>
    <w:rPr>
      <w:sz w:val="16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2B69BA"/>
    <w:rPr>
      <w:rFonts w:ascii="Trebuchet MS" w:hAnsi="Trebuchet MS"/>
      <w:sz w:val="21"/>
      <w:lang w:val="en-GB" w:eastAsia="en-GB"/>
    </w:rPr>
  </w:style>
  <w:style w:type="character" w:styleId="PageNumber">
    <w:name w:val="page number"/>
    <w:basedOn w:val="DefaultParagraphFont"/>
    <w:uiPriority w:val="99"/>
    <w:rsid w:val="001A4969"/>
    <w:rPr>
      <w:rFonts w:ascii="Trebuchet MS" w:hAnsi="Trebuchet MS" w:cs="Times New Roman"/>
      <w:sz w:val="16"/>
    </w:rPr>
  </w:style>
  <w:style w:type="paragraph" w:styleId="Header">
    <w:name w:val="header"/>
    <w:basedOn w:val="Normal"/>
    <w:link w:val="HeaderChar"/>
    <w:uiPriority w:val="99"/>
    <w:rsid w:val="001A4969"/>
    <w:pPr>
      <w:tabs>
        <w:tab w:val="center" w:pos="4536"/>
        <w:tab w:val="right" w:pos="9072"/>
      </w:tabs>
    </w:pPr>
    <w:rPr>
      <w:sz w:val="18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2B69BA"/>
    <w:rPr>
      <w:rFonts w:ascii="Trebuchet MS" w:hAnsi="Trebuchet MS"/>
      <w:sz w:val="21"/>
      <w:lang w:val="en-GB" w:eastAsia="en-GB"/>
    </w:rPr>
  </w:style>
  <w:style w:type="paragraph" w:styleId="FootnoteText">
    <w:name w:val="footnote text"/>
    <w:basedOn w:val="Normal"/>
    <w:link w:val="FootnoteTextChar"/>
    <w:uiPriority w:val="99"/>
    <w:semiHidden/>
    <w:rsid w:val="001A4969"/>
    <w:rPr>
      <w:sz w:val="18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B69BA"/>
    <w:rPr>
      <w:rFonts w:ascii="Trebuchet MS" w:hAnsi="Trebuchet MS"/>
      <w:lang w:val="en-GB" w:eastAsia="en-GB"/>
    </w:rPr>
  </w:style>
  <w:style w:type="paragraph" w:styleId="EndnoteText">
    <w:name w:val="endnote text"/>
    <w:basedOn w:val="Normal"/>
    <w:link w:val="EndnoteTextChar"/>
    <w:uiPriority w:val="99"/>
    <w:semiHidden/>
    <w:rsid w:val="001A4969"/>
    <w:rPr>
      <w:sz w:val="18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2B69BA"/>
    <w:rPr>
      <w:rFonts w:ascii="Trebuchet MS" w:hAnsi="Trebuchet MS"/>
      <w:lang w:val="en-GB" w:eastAsia="en-GB"/>
    </w:rPr>
  </w:style>
  <w:style w:type="paragraph" w:styleId="Closing">
    <w:name w:val="Closing"/>
    <w:basedOn w:val="Normal"/>
    <w:link w:val="ClosingChar"/>
    <w:uiPriority w:val="99"/>
    <w:rsid w:val="001A4969"/>
    <w:pPr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2B69BA"/>
    <w:rPr>
      <w:rFonts w:ascii="Trebuchet MS" w:hAnsi="Trebuchet MS"/>
      <w:sz w:val="21"/>
      <w:lang w:val="en-GB" w:eastAsia="en-GB"/>
    </w:rPr>
  </w:style>
  <w:style w:type="paragraph" w:styleId="BalloonText">
    <w:name w:val="Balloon Text"/>
    <w:basedOn w:val="Normal"/>
    <w:link w:val="BalloonTextChar"/>
    <w:uiPriority w:val="99"/>
    <w:rsid w:val="005E421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5E421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6.wmf"/><Relationship Id="rId18" Type="http://schemas.openxmlformats.org/officeDocument/2006/relationships/image" Target="media/image10.e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3.emf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image" Target="media/image9.e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0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footer" Target="footer2.xml"/><Relationship Id="rId10" Type="http://schemas.openxmlformats.org/officeDocument/2006/relationships/image" Target="media/image3.emf"/><Relationship Id="rId19" Type="http://schemas.openxmlformats.org/officeDocument/2006/relationships/image" Target="media/image11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1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C911239-64CC-4DDB-A3E3-AC4C4BD6BC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25</Pages>
  <Words>1863</Words>
  <Characters>13994</Characters>
  <Application>Microsoft Office Word</Application>
  <DocSecurity>0</DocSecurity>
  <Lines>116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nswer ALL questions</vt:lpstr>
    </vt:vector>
  </TitlesOfParts>
  <Company>Edexcel</Company>
  <LinksUpToDate>false</LinksUpToDate>
  <CharactersWithSpaces>158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swer ALL questions</dc:title>
  <dc:creator>cummingg</dc:creator>
  <cp:lastModifiedBy>markanst</cp:lastModifiedBy>
  <cp:revision>10</cp:revision>
  <cp:lastPrinted>2015-09-30T12:27:00Z</cp:lastPrinted>
  <dcterms:created xsi:type="dcterms:W3CDTF">2015-09-30T11:31:00Z</dcterms:created>
  <dcterms:modified xsi:type="dcterms:W3CDTF">2015-11-20T1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